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3CEB1EE" w14:textId="6A65942D" w:rsidR="00AD24D6" w:rsidRPr="00AD24D6" w:rsidRDefault="00AD24D6" w:rsidP="00EF3E6A">
      <w:pPr>
        <w:jc w:val="center"/>
        <w:rPr>
          <w:lang w:val="ru-RU"/>
        </w:rPr>
      </w:pPr>
      <w:bookmarkStart w:id="0" w:name="_GoBack"/>
      <w:r w:rsidRPr="00AD24D6">
        <w:rPr>
          <w:lang w:val="ru-RU"/>
        </w:rPr>
        <w:t>Сіденко Максим ЕЛК-18</w:t>
      </w:r>
    </w:p>
    <w:bookmarkEnd w:id="0"/>
    <w:p w14:paraId="45DF15AE" w14:textId="01DFDA84" w:rsidR="00EF3E6A" w:rsidRDefault="00EF3E6A" w:rsidP="00EF3E6A">
      <w:pPr>
        <w:jc w:val="center"/>
        <w:rPr>
          <w:b/>
          <w:szCs w:val="20"/>
          <w:lang w:val="ru-RU"/>
        </w:rPr>
      </w:pPr>
      <w:r>
        <w:rPr>
          <w:b/>
          <w:lang w:val="ru-RU"/>
        </w:rPr>
        <w:t>Л А Б О Р А Т О Р Н А Я   Р А Б О Т А   6</w:t>
      </w:r>
    </w:p>
    <w:p w14:paraId="1A4F9672" w14:textId="77777777" w:rsidR="00EF3E6A" w:rsidRDefault="00EF3E6A" w:rsidP="00EF3E6A">
      <w:pPr>
        <w:jc w:val="center"/>
        <w:rPr>
          <w:lang w:val="ru-RU"/>
        </w:rPr>
      </w:pPr>
      <w:r>
        <w:rPr>
          <w:lang w:val="ru-RU"/>
        </w:rPr>
        <w:t>ИССЛЕДОВАНИЕ ТОЧНОСТИ ЛИНЕЙНЫХ СИСТЕМ АВТОМАТИЧЕСКОГО УПРАВЛЕНИЯ</w:t>
      </w:r>
    </w:p>
    <w:p w14:paraId="7A4B4BE8" w14:textId="77777777" w:rsidR="00EF3E6A" w:rsidRDefault="00EF3E6A" w:rsidP="00EF3E6A">
      <w:pPr>
        <w:jc w:val="center"/>
        <w:rPr>
          <w:lang w:val="ru-RU"/>
        </w:rPr>
      </w:pPr>
    </w:p>
    <w:p w14:paraId="35AC01D6" w14:textId="77777777" w:rsidR="00EF3E6A" w:rsidRDefault="00EF3E6A" w:rsidP="00EF3E6A">
      <w:pPr>
        <w:pStyle w:val="afd"/>
      </w:pPr>
      <w:r>
        <w:t xml:space="preserve">Ц Е Л Ь   Р А Б О Т Ы - экспериментальное определение показателей точности линейных систем автоматического управления. </w:t>
      </w:r>
    </w:p>
    <w:p w14:paraId="34263007" w14:textId="77777777" w:rsidR="00EF3E6A" w:rsidRDefault="00EF3E6A" w:rsidP="00EF3E6A">
      <w:pPr>
        <w:pStyle w:val="af9"/>
      </w:pPr>
    </w:p>
    <w:p w14:paraId="22CF40A4" w14:textId="7805E703" w:rsidR="00EF3E6A" w:rsidRDefault="00EF3E6A" w:rsidP="00EF3E6A">
      <w:pPr>
        <w:pStyle w:val="af9"/>
      </w:pPr>
      <w:r>
        <w:t xml:space="preserve">6.1. КРАТКИЕ СВЕДЕНИЯ  ИЗ ТЕОРИИ </w:t>
      </w:r>
    </w:p>
    <w:p w14:paraId="6C3BDCF7" w14:textId="77777777" w:rsidR="00EF3E6A" w:rsidRDefault="00EF3E6A" w:rsidP="00EF3E6A">
      <w:pPr>
        <w:pStyle w:val="afd"/>
      </w:pPr>
    </w:p>
    <w:p w14:paraId="03EF9B83" w14:textId="7A56BA74" w:rsidR="00EF3E6A" w:rsidRDefault="00EF3E6A" w:rsidP="00EF3E6A">
      <w:pPr>
        <w:pStyle w:val="afd"/>
      </w:pPr>
      <w:r>
        <w:t xml:space="preserve">Назначение любой автоматической системы управления - изменение выходной величины </w:t>
      </w:r>
      <w:r>
        <w:rPr>
          <w:i/>
          <w:lang w:val="en-US"/>
        </w:rPr>
        <w:t>y</w:t>
      </w:r>
      <w:r>
        <w:rPr>
          <w:i/>
        </w:rPr>
        <w:t>(</w:t>
      </w:r>
      <w:r>
        <w:rPr>
          <w:i/>
          <w:lang w:val="en-US"/>
        </w:rPr>
        <w:t>t</w:t>
      </w:r>
      <w:r>
        <w:rPr>
          <w:i/>
        </w:rPr>
        <w:t>)</w:t>
      </w:r>
      <w:r>
        <w:t xml:space="preserve"> в соответствии с изменением задающего воздействия </w:t>
      </w:r>
      <w:r>
        <w:rPr>
          <w:i/>
          <w:lang w:val="en-US"/>
        </w:rPr>
        <w:t>x</w:t>
      </w:r>
      <w:r>
        <w:rPr>
          <w:i/>
        </w:rPr>
        <w:t>(</w:t>
      </w:r>
      <w:r>
        <w:rPr>
          <w:i/>
          <w:lang w:val="en-US"/>
        </w:rPr>
        <w:t>t</w:t>
      </w:r>
      <w:r>
        <w:rPr>
          <w:i/>
        </w:rPr>
        <w:t>)</w:t>
      </w:r>
      <w:r>
        <w:t xml:space="preserve">. В большинстве случаев эта задача системы заключается в поддержании равенства </w:t>
      </w:r>
    </w:p>
    <w:p w14:paraId="1A2DB274" w14:textId="77777777" w:rsidR="00EF3E6A" w:rsidRDefault="00EF3E6A" w:rsidP="00EF3E6A">
      <w:pPr>
        <w:pStyle w:val="afe"/>
        <w:tabs>
          <w:tab w:val="left" w:pos="8789"/>
        </w:tabs>
        <w:ind w:firstLine="3686"/>
        <w:rPr>
          <w:lang w:val="ru-RU"/>
        </w:rPr>
      </w:pPr>
      <w:r>
        <w:rPr>
          <w:position w:val="-12"/>
        </w:rPr>
        <w:object w:dxaOrig="1440" w:dyaOrig="360" w14:anchorId="429FA8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 fillcolor="window">
            <v:imagedata r:id="rId11" o:title=""/>
          </v:shape>
          <o:OLEObject Type="Embed" ProgID="Equation.3" ShapeID="_x0000_i1025" DrawAspect="Content" ObjectID="_1677692254" r:id="rId12"/>
        </w:object>
      </w:r>
      <w:r>
        <w:rPr>
          <w:lang w:val="ru-RU"/>
        </w:rPr>
        <w:tab/>
        <w:t>(6.1)</w:t>
      </w:r>
    </w:p>
    <w:p w14:paraId="6623D904" w14:textId="77777777" w:rsidR="00EF3E6A" w:rsidRDefault="00EF3E6A" w:rsidP="00EF3E6A">
      <w:pPr>
        <w:pStyle w:val="afd"/>
        <w:ind w:firstLine="0"/>
      </w:pPr>
      <w:r>
        <w:t>при любых изменениях задающего и возмущающих воздействий.</w:t>
      </w:r>
    </w:p>
    <w:p w14:paraId="0849563C" w14:textId="77777777" w:rsidR="00EF3E6A" w:rsidRDefault="00EF3E6A" w:rsidP="00EF3E6A">
      <w:pPr>
        <w:pStyle w:val="afd"/>
      </w:pPr>
      <w:r>
        <w:t xml:space="preserve">При анализе точности различают две функции системы: воспроизведение задающего воздействия и подавление (компенсация) возмущений. Из-за инерционности объекта и регулятора обе эти функции выполняются любой реальной системой с погрешностью: в каждый момент времени после внешнего воздействия существует разность </w:t>
      </w:r>
    </w:p>
    <w:p w14:paraId="007DDEDE" w14:textId="77777777" w:rsidR="00EF3E6A" w:rsidRDefault="00EF3E6A" w:rsidP="00EF3E6A">
      <w:pPr>
        <w:pStyle w:val="afe"/>
        <w:tabs>
          <w:tab w:val="left" w:pos="8789"/>
        </w:tabs>
        <w:ind w:firstLine="3686"/>
        <w:rPr>
          <w:lang w:val="ru-RU"/>
        </w:rPr>
      </w:pPr>
      <w:r>
        <w:rPr>
          <w:position w:val="-12"/>
        </w:rPr>
        <w:object w:dxaOrig="2175" w:dyaOrig="360" w14:anchorId="0211A841">
          <v:shape id="_x0000_i1026" type="#_x0000_t75" style="width:109pt;height:18pt" o:ole="" fillcolor="window">
            <v:imagedata r:id="rId13" o:title=""/>
          </v:shape>
          <o:OLEObject Type="Embed" ProgID="Equation.3" ShapeID="_x0000_i1026" DrawAspect="Content" ObjectID="_1677692255" r:id="rId14"/>
        </w:object>
      </w:r>
      <w:r>
        <w:rPr>
          <w:lang w:val="ru-RU"/>
        </w:rPr>
        <w:tab/>
        <w:t>(6.2)</w:t>
      </w:r>
    </w:p>
    <w:p w14:paraId="77DB9E6C" w14:textId="77777777" w:rsidR="00EF3E6A" w:rsidRDefault="00EF3E6A" w:rsidP="00EF3E6A">
      <w:pPr>
        <w:pStyle w:val="afd"/>
        <w:ind w:firstLine="0"/>
      </w:pPr>
      <w:r>
        <w:t xml:space="preserve">характеризующая точность системы. Чем меньше мгновенные значения сигнала ошибки </w:t>
      </w:r>
      <w:r>
        <w:rPr>
          <w:position w:val="-12"/>
        </w:rPr>
        <w:object w:dxaOrig="540" w:dyaOrig="360" w14:anchorId="7A706B39">
          <v:shape id="_x0000_i1027" type="#_x0000_t75" style="width:27pt;height:18pt" o:ole="" fillcolor="window">
            <v:imagedata r:id="rId15" o:title=""/>
          </v:shape>
          <o:OLEObject Type="Embed" ProgID="Equation.3" ShapeID="_x0000_i1027" DrawAspect="Content" ObjectID="_1677692256" r:id="rId16"/>
        </w:object>
      </w:r>
      <w:r>
        <w:t xml:space="preserve">, тем больше (лучше) точность системы. </w:t>
      </w:r>
    </w:p>
    <w:p w14:paraId="3F5982C8" w14:textId="77777777" w:rsidR="00EF3E6A" w:rsidRDefault="00EF3E6A" w:rsidP="00EF3E6A">
      <w:pPr>
        <w:pStyle w:val="afd"/>
      </w:pPr>
      <w:r>
        <w:t>Рассмотрим характеристики точности типовой одноконтурной системы, алгоритмическая схема которой приведена на рис. 6.1.</w:t>
      </w:r>
    </w:p>
    <w:p w14:paraId="67FB0719" w14:textId="191BA1A0" w:rsidR="00EF3E6A" w:rsidRDefault="00EF3E6A" w:rsidP="00EF3E6A">
      <w:pPr>
        <w:pStyle w:val="afd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4A33DC85" wp14:editId="1D13BBE2">
                <wp:simplePos x="0" y="0"/>
                <wp:positionH relativeFrom="column">
                  <wp:posOffset>396240</wp:posOffset>
                </wp:positionH>
                <wp:positionV relativeFrom="paragraph">
                  <wp:posOffset>1562735</wp:posOffset>
                </wp:positionV>
                <wp:extent cx="3657600" cy="276225"/>
                <wp:effectExtent l="0" t="635" r="3810" b="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D91BAF" w14:textId="6E9D3409" w:rsidR="003D43A8" w:rsidRDefault="003D43A8" w:rsidP="00EF3E6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Рисунок 6.1. Типовая одноконтурная система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33DC85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31.2pt;margin-top:123.05pt;width:4in;height:21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" o:allowincell="f" filled="f" stroked="f">
                <v:textbox inset="0,0,0,0">
                  <w:txbxContent>
                    <w:p w14:paraId="21D91BAF" w14:textId="6E9D3409" w:rsidR="003D43A8" w:rsidRDefault="003D43A8" w:rsidP="00EF3E6A">
                      <w:pPr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Рисунок 6.1. Типовая одноконтурная система.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8250" w:dyaOrig="2415" w14:anchorId="45CE70F4">
          <v:shape id="_x0000_i1028" type="#_x0000_t75" style="width:412.5pt;height:121pt" o:ole="" fillcolor="window">
            <v:imagedata r:id="rId17" o:title=""/>
          </v:shape>
          <o:OLEObject Type="Embed" ProgID="Visio.Drawing.11" ShapeID="_x0000_i1028" DrawAspect="Content" ObjectID="_1677692257" r:id="rId18"/>
        </w:object>
      </w:r>
    </w:p>
    <w:p w14:paraId="244C3F1F" w14:textId="77777777" w:rsidR="00EF3E6A" w:rsidRDefault="00EF3E6A" w:rsidP="00EF3E6A">
      <w:pPr>
        <w:pStyle w:val="afd"/>
      </w:pPr>
    </w:p>
    <w:p w14:paraId="1C1E5777" w14:textId="77777777" w:rsidR="00EF3E6A" w:rsidRDefault="00EF3E6A" w:rsidP="00EF3E6A">
      <w:pPr>
        <w:pStyle w:val="afd"/>
      </w:pPr>
    </w:p>
    <w:p w14:paraId="530E237B" w14:textId="77777777" w:rsidR="00EF3E6A" w:rsidRDefault="00EF3E6A" w:rsidP="00EF3E6A">
      <w:pPr>
        <w:pStyle w:val="afd"/>
      </w:pPr>
      <w:r>
        <w:t xml:space="preserve">В приведенной схеме (рис.6.1) сигнал ошибки </w:t>
      </w:r>
      <w:r>
        <w:rPr>
          <w:position w:val="-12"/>
        </w:rPr>
        <w:object w:dxaOrig="540" w:dyaOrig="360" w14:anchorId="1BD02C2A">
          <v:shape id="_x0000_i1029" type="#_x0000_t75" style="width:27pt;height:18pt" o:ole="" fillcolor="window">
            <v:imagedata r:id="rId15" o:title=""/>
          </v:shape>
          <o:OLEObject Type="Embed" ProgID="Equation.3" ShapeID="_x0000_i1029" DrawAspect="Content" ObjectID="_1677692258" r:id="rId19"/>
        </w:object>
      </w:r>
      <w:r>
        <w:t xml:space="preserve">, определяемый выражением (6.2), действует на входе управляющего устройства, которое описывается передаточной </w:t>
      </w:r>
      <w:r>
        <w:rPr>
          <w:lang w:val="en-US"/>
        </w:rPr>
        <w:t>W</w:t>
      </w:r>
      <w:r>
        <w:rPr>
          <w:vertAlign w:val="subscript"/>
        </w:rPr>
        <w:t>УУ</w:t>
      </w:r>
      <w:r>
        <w:t>(</w:t>
      </w:r>
      <w:r>
        <w:rPr>
          <w:lang w:val="en-US"/>
        </w:rPr>
        <w:t>p</w:t>
      </w:r>
      <w:r>
        <w:t xml:space="preserve">). На входе объекта управления с передаточной функцией </w:t>
      </w:r>
      <w:r>
        <w:rPr>
          <w:lang w:val="en-US"/>
        </w:rPr>
        <w:t>W</w:t>
      </w:r>
      <w:r>
        <w:rPr>
          <w:vertAlign w:val="subscript"/>
        </w:rPr>
        <w:t>ОУ</w:t>
      </w:r>
      <w:r>
        <w:t>(</w:t>
      </w:r>
      <w:r>
        <w:rPr>
          <w:lang w:val="en-US"/>
        </w:rPr>
        <w:t>p</w:t>
      </w:r>
      <w:r>
        <w:t xml:space="preserve">) действует выходной сигнал управляющего устройства, который суммируется с возмущающим воздействием </w:t>
      </w:r>
      <w:r>
        <w:rPr>
          <w:lang w:val="en-US"/>
        </w:rPr>
        <w:t>f</w:t>
      </w:r>
      <w:r>
        <w:t>(</w:t>
      </w:r>
      <w:r>
        <w:rPr>
          <w:lang w:val="en-US"/>
        </w:rPr>
        <w:t>t</w:t>
      </w:r>
      <w:r>
        <w:t>).</w:t>
      </w:r>
    </w:p>
    <w:p w14:paraId="607408D0" w14:textId="77777777" w:rsidR="00EF3E6A" w:rsidRDefault="00EF3E6A" w:rsidP="00EF3E6A">
      <w:pPr>
        <w:pStyle w:val="afd"/>
      </w:pPr>
      <w:r>
        <w:t xml:space="preserve">Сигнал ошибки </w:t>
      </w:r>
      <w:r>
        <w:rPr>
          <w:position w:val="-12"/>
        </w:rPr>
        <w:object w:dxaOrig="540" w:dyaOrig="360" w14:anchorId="1C3B13D6">
          <v:shape id="_x0000_i1030" type="#_x0000_t75" style="width:27pt;height:18pt" o:ole="" fillcolor="window">
            <v:imagedata r:id="rId15" o:title=""/>
          </v:shape>
          <o:OLEObject Type="Embed" ProgID="Equation.3" ShapeID="_x0000_i1030" DrawAspect="Content" ObjectID="_1677692259" r:id="rId20"/>
        </w:object>
      </w:r>
      <w:r>
        <w:t>состоит из двух составляющих:</w:t>
      </w:r>
    </w:p>
    <w:p w14:paraId="5E82F950" w14:textId="77777777" w:rsidR="00EF3E6A" w:rsidRDefault="00EF3E6A" w:rsidP="00EF3E6A">
      <w:pPr>
        <w:pStyle w:val="afe"/>
        <w:tabs>
          <w:tab w:val="left" w:pos="3402"/>
          <w:tab w:val="left" w:pos="8789"/>
        </w:tabs>
        <w:ind w:firstLine="3119"/>
        <w:rPr>
          <w:lang w:val="ru-RU"/>
        </w:rPr>
      </w:pPr>
      <w:r>
        <w:rPr>
          <w:position w:val="-20"/>
        </w:rPr>
        <w:object w:dxaOrig="2595" w:dyaOrig="465" w14:anchorId="2174C4A6">
          <v:shape id="_x0000_i1031" type="#_x0000_t75" style="width:130pt;height:24pt" o:ole="" fillcolor="window">
            <v:imagedata r:id="rId21" o:title=""/>
          </v:shape>
          <o:OLEObject Type="Embed" ProgID="Equation.3" ShapeID="_x0000_i1031" DrawAspect="Content" ObjectID="_1677692260" r:id="rId22"/>
        </w:object>
      </w:r>
      <w:r>
        <w:rPr>
          <w:lang w:val="ru-RU"/>
        </w:rPr>
        <w:t>,</w:t>
      </w:r>
      <w:r>
        <w:rPr>
          <w:lang w:val="ru-RU"/>
        </w:rPr>
        <w:tab/>
        <w:t>(6.3)</w:t>
      </w:r>
    </w:p>
    <w:p w14:paraId="61A36586" w14:textId="77777777" w:rsidR="00EF3E6A" w:rsidRDefault="00EF3E6A" w:rsidP="00EF3E6A">
      <w:pPr>
        <w:pStyle w:val="afd"/>
        <w:ind w:left="1418" w:hanging="1418"/>
      </w:pPr>
      <w:r>
        <w:t>где </w:t>
      </w:r>
      <w:r>
        <w:rPr>
          <w:position w:val="-16"/>
        </w:rPr>
        <w:object w:dxaOrig="705" w:dyaOrig="420" w14:anchorId="17A8C7DC">
          <v:shape id="_x0000_i1032" type="#_x0000_t75" style="width:35.5pt;height:22pt" o:ole="" fillcolor="window">
            <v:imagedata r:id="rId23" o:title=""/>
          </v:shape>
          <o:OLEObject Type="Embed" ProgID="Equation.3" ShapeID="_x0000_i1032" DrawAspect="Content" ObjectID="_1677692261" r:id="rId24"/>
        </w:object>
      </w:r>
      <w:r>
        <w:t>- составляющая сигнала ошибки, обусловленная изменением задающего воздействия;</w:t>
      </w:r>
    </w:p>
    <w:p w14:paraId="547AC25C" w14:textId="77777777" w:rsidR="00EF3E6A" w:rsidRDefault="00EF3E6A" w:rsidP="00EF3E6A">
      <w:pPr>
        <w:pStyle w:val="afd"/>
        <w:ind w:left="1418" w:hanging="992"/>
      </w:pPr>
      <w:r>
        <w:rPr>
          <w:position w:val="-20"/>
        </w:rPr>
        <w:object w:dxaOrig="735" w:dyaOrig="465" w14:anchorId="4107F533">
          <v:shape id="_x0000_i1033" type="#_x0000_t75" style="width:37pt;height:24pt" o:ole="" fillcolor="window">
            <v:imagedata r:id="rId25" o:title=""/>
          </v:shape>
          <o:OLEObject Type="Embed" ProgID="Equation.3" ShapeID="_x0000_i1033" DrawAspect="Content" ObjectID="_1677692262" r:id="rId26"/>
        </w:object>
      </w:r>
      <w:r>
        <w:t>- составляющая сигнала ошибки, обусловленная изменением возмущающего воздействия.</w:t>
      </w:r>
    </w:p>
    <w:p w14:paraId="047F26DB" w14:textId="77777777" w:rsidR="00EF3E6A" w:rsidRDefault="00EF3E6A" w:rsidP="00EF3E6A">
      <w:pPr>
        <w:pStyle w:val="afd"/>
      </w:pPr>
      <w:r>
        <w:t xml:space="preserve">Составляющая </w:t>
      </w:r>
      <w:r>
        <w:rPr>
          <w:position w:val="-16"/>
        </w:rPr>
        <w:object w:dxaOrig="705" w:dyaOrig="420" w14:anchorId="69567ACB">
          <v:shape id="_x0000_i1034" type="#_x0000_t75" style="width:35.5pt;height:22pt" o:ole="" fillcolor="window">
            <v:imagedata r:id="rId23" o:title=""/>
          </v:shape>
          <o:OLEObject Type="Embed" ProgID="Equation.3" ShapeID="_x0000_i1034" DrawAspect="Content" ObjectID="_1677692263" r:id="rId27"/>
        </w:object>
      </w:r>
      <w:r>
        <w:t xml:space="preserve"> характеризует точность выполнения системой функции воспроизведения задающего воздействия, составляющая </w:t>
      </w:r>
      <w:r>
        <w:rPr>
          <w:position w:val="-20"/>
        </w:rPr>
        <w:object w:dxaOrig="735" w:dyaOrig="465" w14:anchorId="35B1B2B6">
          <v:shape id="_x0000_i1035" type="#_x0000_t75" style="width:37pt;height:24pt" o:ole="" fillcolor="window">
            <v:imagedata r:id="rId25" o:title=""/>
          </v:shape>
          <o:OLEObject Type="Embed" ProgID="Equation.3" ShapeID="_x0000_i1035" DrawAspect="Content" ObjectID="_1677692264" r:id="rId28"/>
        </w:object>
      </w:r>
      <w:r>
        <w:t xml:space="preserve"> характеризует точность выполнения системой функции подавления возмущающих воздействий.</w:t>
      </w:r>
    </w:p>
    <w:p w14:paraId="1D025476" w14:textId="77777777" w:rsidR="00EF3E6A" w:rsidRDefault="00EF3E6A" w:rsidP="00EF3E6A">
      <w:pPr>
        <w:pStyle w:val="afd"/>
      </w:pPr>
      <w:r>
        <w:t xml:space="preserve">Вычисление мгновенных значений сигнала ошибки и его составляющих при произвольном законе изменения внешних воздействий представляет собой сложную задачу. Поэтому точность систем принято оценивать по значениям </w:t>
      </w:r>
      <w:r>
        <w:rPr>
          <w:position w:val="-16"/>
        </w:rPr>
        <w:object w:dxaOrig="705" w:dyaOrig="420" w14:anchorId="7D21B858">
          <v:shape id="_x0000_i1036" type="#_x0000_t75" style="width:35.5pt;height:22pt" o:ole="" fillcolor="window">
            <v:imagedata r:id="rId23" o:title=""/>
          </v:shape>
          <o:OLEObject Type="Embed" ProgID="Equation.3" ShapeID="_x0000_i1036" DrawAspect="Content" ObjectID="_1677692265" r:id="rId29"/>
        </w:object>
      </w:r>
      <w:r>
        <w:t xml:space="preserve"> и </w:t>
      </w:r>
      <w:r>
        <w:rPr>
          <w:position w:val="-20"/>
        </w:rPr>
        <w:object w:dxaOrig="735" w:dyaOrig="465" w14:anchorId="11AA0C12">
          <v:shape id="_x0000_i1037" type="#_x0000_t75" style="width:37pt;height:24pt" o:ole="" fillcolor="window">
            <v:imagedata r:id="rId25" o:title=""/>
          </v:shape>
          <o:OLEObject Type="Embed" ProgID="Equation.3" ShapeID="_x0000_i1037" DrawAspect="Content" ObjectID="_1677692266" r:id="rId30"/>
        </w:object>
      </w:r>
      <w:r>
        <w:t xml:space="preserve"> в статическом и установившемся динамическом режимах работы системы. Соответственно различают статическую и динамическую точности.</w:t>
      </w:r>
    </w:p>
    <w:p w14:paraId="249D53B6" w14:textId="77777777" w:rsidR="00EF3E6A" w:rsidRDefault="00EF3E6A" w:rsidP="00EF3E6A">
      <w:pPr>
        <w:pStyle w:val="af9"/>
      </w:pPr>
    </w:p>
    <w:p w14:paraId="7D6EEF7B" w14:textId="42A125EA" w:rsidR="00EF3E6A" w:rsidRDefault="00EF3E6A" w:rsidP="00EF3E6A">
      <w:pPr>
        <w:pStyle w:val="af9"/>
      </w:pPr>
      <w:r>
        <w:t>6.1.1. СТАТИЧЕСКАЯ ТОЧНОСТЬ</w:t>
      </w:r>
    </w:p>
    <w:p w14:paraId="3B384FB6" w14:textId="77777777" w:rsidR="00EF3E6A" w:rsidRDefault="00EF3E6A" w:rsidP="00EF3E6A">
      <w:pPr>
        <w:pStyle w:val="af9"/>
      </w:pPr>
    </w:p>
    <w:p w14:paraId="23E63FDD" w14:textId="77777777" w:rsidR="00EF3E6A" w:rsidRDefault="00EF3E6A" w:rsidP="00EF3E6A">
      <w:pPr>
        <w:pStyle w:val="afd"/>
      </w:pPr>
      <w:r>
        <w:t xml:space="preserve">В статическом режиме ошибки возникают только в статической системе, а в астатической системе они равны нулю, поэтому статическую точность оценивают только при анализе статических систем. Статической системой управления называется система, объект и управляющее устройство которой являются статическими элементами, т.е.   </w:t>
      </w:r>
      <w:r>
        <w:rPr>
          <w:position w:val="-16"/>
        </w:rPr>
        <w:object w:dxaOrig="1920" w:dyaOrig="420" w14:anchorId="439DCB02">
          <v:shape id="_x0000_i1038" type="#_x0000_t75" style="width:97pt;height:22pt" o:ole="" fillcolor="window">
            <v:imagedata r:id="rId31" o:title=""/>
          </v:shape>
          <o:OLEObject Type="Embed" ProgID="Equation.3" ShapeID="_x0000_i1038" DrawAspect="Content" ObjectID="_1677692267" r:id="rId32"/>
        </w:object>
      </w:r>
      <w:r>
        <w:t xml:space="preserve">  и  </w:t>
      </w:r>
      <w:r>
        <w:rPr>
          <w:position w:val="-16"/>
        </w:rPr>
        <w:object w:dxaOrig="1875" w:dyaOrig="420" w14:anchorId="1781D59C">
          <v:shape id="_x0000_i1039" type="#_x0000_t75" style="width:94pt;height:22pt" o:ole="" fillcolor="window">
            <v:imagedata r:id="rId33" o:title=""/>
          </v:shape>
          <o:OLEObject Type="Embed" ProgID="Equation.3" ShapeID="_x0000_i1039" DrawAspect="Content" ObjectID="_1677692268" r:id="rId34"/>
        </w:object>
      </w:r>
      <w:r>
        <w:t>.</w:t>
      </w:r>
    </w:p>
    <w:p w14:paraId="532CD6A1" w14:textId="77777777" w:rsidR="00EF3E6A" w:rsidRDefault="00EF3E6A" w:rsidP="00EF3E6A">
      <w:pPr>
        <w:pStyle w:val="afd"/>
      </w:pPr>
      <w:r>
        <w:t>Установившееся значение сигнала ошибки статической системы определяется выражением:</w:t>
      </w:r>
    </w:p>
    <w:p w14:paraId="7A32B40E" w14:textId="77777777" w:rsidR="00EF3E6A" w:rsidRDefault="00EF3E6A" w:rsidP="00EF3E6A">
      <w:pPr>
        <w:pStyle w:val="afe"/>
        <w:tabs>
          <w:tab w:val="left" w:pos="3402"/>
          <w:tab w:val="left" w:pos="8789"/>
        </w:tabs>
        <w:ind w:firstLine="2835"/>
        <w:rPr>
          <w:lang w:val="ru-RU"/>
        </w:rPr>
      </w:pPr>
      <w:r>
        <w:rPr>
          <w:position w:val="-38"/>
        </w:rPr>
        <w:object w:dxaOrig="4515" w:dyaOrig="900" w14:anchorId="6AEC78E4">
          <v:shape id="_x0000_i1040" type="#_x0000_t75" style="width:226pt;height:45pt" o:ole="" fillcolor="window">
            <v:imagedata r:id="rId35" o:title=""/>
          </v:shape>
          <o:OLEObject Type="Embed" ProgID="Equation.3" ShapeID="_x0000_i1040" DrawAspect="Content" ObjectID="_1677692269" r:id="rId36"/>
        </w:object>
      </w:r>
      <w:r>
        <w:rPr>
          <w:lang w:val="ru-RU"/>
        </w:rPr>
        <w:tab/>
        <w:t>(6.4)</w:t>
      </w:r>
    </w:p>
    <w:p w14:paraId="06326790" w14:textId="77777777" w:rsidR="00EF3E6A" w:rsidRDefault="00EF3E6A" w:rsidP="00EF3E6A">
      <w:pPr>
        <w:pStyle w:val="afd"/>
      </w:pPr>
      <w:r>
        <w:t xml:space="preserve">Первое слагаемое в правой части уравнения (6.4) характеризует статическую ошибку по задающему воздействию, второе - статическую ошибку по возмущению. Обе эти ошибки тем больше, чем больше внешние воздействия </w:t>
      </w:r>
      <w:r>
        <w:rPr>
          <w:i/>
          <w:lang w:val="en-US"/>
        </w:rPr>
        <w:t>x</w:t>
      </w:r>
      <w:r w:rsidRPr="00EF3E6A">
        <w:t xml:space="preserve"> </w:t>
      </w:r>
      <w:r>
        <w:t xml:space="preserve">и </w:t>
      </w:r>
      <w:r>
        <w:rPr>
          <w:i/>
          <w:lang w:val="en-US"/>
        </w:rPr>
        <w:t>f</w:t>
      </w:r>
      <w:r>
        <w:t>, и тем меньше, чем больше знаменатель (</w:t>
      </w:r>
      <w:r>
        <w:rPr>
          <w:i/>
        </w:rPr>
        <w:t>1+</w:t>
      </w:r>
      <w:r>
        <w:rPr>
          <w:i/>
          <w:lang w:val="en-US"/>
        </w:rPr>
        <w:t>k</w:t>
      </w:r>
      <w:r>
        <w:rPr>
          <w:i/>
          <w:vertAlign w:val="subscript"/>
        </w:rPr>
        <w:t>УУ</w:t>
      </w:r>
      <w:r>
        <w:rPr>
          <w:i/>
        </w:rPr>
        <w:t xml:space="preserve"> </w:t>
      </w:r>
      <w:r>
        <w:rPr>
          <w:i/>
          <w:lang w:val="en-US"/>
        </w:rPr>
        <w:t>k</w:t>
      </w:r>
      <w:r>
        <w:rPr>
          <w:i/>
          <w:vertAlign w:val="subscript"/>
        </w:rPr>
        <w:t>ОУ</w:t>
      </w:r>
      <w:r>
        <w:t xml:space="preserve">). </w:t>
      </w:r>
    </w:p>
    <w:p w14:paraId="7EFFEFC2" w14:textId="77777777" w:rsidR="00EF3E6A" w:rsidRDefault="00EF3E6A" w:rsidP="00EF3E6A">
      <w:pPr>
        <w:pStyle w:val="af9"/>
      </w:pPr>
    </w:p>
    <w:p w14:paraId="56BBB722" w14:textId="7D8D481E" w:rsidR="00EF3E6A" w:rsidRDefault="00EF3E6A" w:rsidP="00EF3E6A">
      <w:pPr>
        <w:pStyle w:val="af9"/>
      </w:pPr>
      <w:r>
        <w:t>6.1.2. ДИНАМИЧЧЕСКАЯ  ТОЧНОСТЬ</w:t>
      </w:r>
    </w:p>
    <w:p w14:paraId="31E048C9" w14:textId="77777777" w:rsidR="00EF3E6A" w:rsidRDefault="00EF3E6A" w:rsidP="00EF3E6A">
      <w:pPr>
        <w:pStyle w:val="afd"/>
      </w:pPr>
    </w:p>
    <w:p w14:paraId="7A6D798D" w14:textId="3B9DDAD1" w:rsidR="00EF3E6A" w:rsidRDefault="00EF3E6A" w:rsidP="00EF3E6A">
      <w:pPr>
        <w:pStyle w:val="afd"/>
      </w:pPr>
      <w:r>
        <w:t>Динамическую точность систем оценивают по величине сигнала ошибки в установившемся динамическом режиме. Установившийся динамический режим наступает после окончания переходного процесса. В этом режиме управляемая величина и сигнал ошибки имеют только вынужденную составляющую.</w:t>
      </w:r>
    </w:p>
    <w:p w14:paraId="54DD0D22" w14:textId="77777777" w:rsidR="00EF3E6A" w:rsidRDefault="00EF3E6A" w:rsidP="00EF3E6A">
      <w:pPr>
        <w:pStyle w:val="afd"/>
      </w:pPr>
      <w:r>
        <w:t>В зависимости от свойств системы и от точки приложения внешнего воздействия вынужденная составляющая сигнала ошибки либо равна постоянной величине, либо неограниченно возрастает. Постоянную вынужденную составляющую можно определить при помощи теоремы о конечном значении оригинала:</w:t>
      </w:r>
    </w:p>
    <w:p w14:paraId="3F4DB562" w14:textId="77777777" w:rsidR="00EF3E6A" w:rsidRDefault="00EF3E6A" w:rsidP="00EF3E6A">
      <w:pPr>
        <w:pStyle w:val="afe"/>
        <w:tabs>
          <w:tab w:val="left" w:pos="8789"/>
        </w:tabs>
        <w:ind w:firstLine="3402"/>
        <w:rPr>
          <w:lang w:val="ru-RU"/>
        </w:rPr>
      </w:pPr>
      <w:r>
        <w:rPr>
          <w:position w:val="-32"/>
        </w:rPr>
        <w:object w:dxaOrig="2625" w:dyaOrig="585" w14:anchorId="0CE6BE04">
          <v:shape id="_x0000_i1041" type="#_x0000_t75" style="width:131.5pt;height:29.5pt" o:ole="" fillcolor="window">
            <v:imagedata r:id="rId37" o:title=""/>
          </v:shape>
          <o:OLEObject Type="Embed" ProgID="Equation.3" ShapeID="_x0000_i1041" DrawAspect="Content" ObjectID="_1677692270" r:id="rId38"/>
        </w:object>
      </w:r>
      <w:r>
        <w:rPr>
          <w:lang w:val="ru-RU"/>
        </w:rPr>
        <w:t>,</w:t>
      </w:r>
      <w:r>
        <w:rPr>
          <w:lang w:val="ru-RU"/>
        </w:rPr>
        <w:tab/>
        <w:t>(6.5)</w:t>
      </w:r>
    </w:p>
    <w:p w14:paraId="233436E3" w14:textId="77777777" w:rsidR="00EF3E6A" w:rsidRDefault="00EF3E6A" w:rsidP="00EF3E6A">
      <w:pPr>
        <w:pStyle w:val="afd"/>
        <w:ind w:firstLine="0"/>
      </w:pPr>
      <w:r>
        <w:t xml:space="preserve">где </w:t>
      </w:r>
      <w:r>
        <w:rPr>
          <w:position w:val="-12"/>
        </w:rPr>
        <w:object w:dxaOrig="645" w:dyaOrig="360" w14:anchorId="0B14443F">
          <v:shape id="_x0000_i1042" type="#_x0000_t75" style="width:32.5pt;height:18pt" o:ole="" fillcolor="window">
            <v:imagedata r:id="rId39" o:title=""/>
          </v:shape>
          <o:OLEObject Type="Embed" ProgID="Equation.3" ShapeID="_x0000_i1042" DrawAspect="Content" ObjectID="_1677692271" r:id="rId40"/>
        </w:object>
      </w:r>
      <w:r>
        <w:t xml:space="preserve"> - изображение сигнала ошибки.</w:t>
      </w:r>
    </w:p>
    <w:p w14:paraId="252A647B" w14:textId="77777777" w:rsidR="00EF3E6A" w:rsidRDefault="00EF3E6A" w:rsidP="00EF3E6A">
      <w:pPr>
        <w:pStyle w:val="afd"/>
      </w:pPr>
      <w:r>
        <w:t xml:space="preserve">Установившиеся значения составляющих сигнала ошибки </w:t>
      </w:r>
      <w:r>
        <w:rPr>
          <w:position w:val="-16"/>
        </w:rPr>
        <w:object w:dxaOrig="705" w:dyaOrig="420" w14:anchorId="238ADF7C">
          <v:shape id="_x0000_i1043" type="#_x0000_t75" style="width:35.5pt;height:22pt" o:ole="" fillcolor="window">
            <v:imagedata r:id="rId23" o:title=""/>
          </v:shape>
          <o:OLEObject Type="Embed" ProgID="Equation.3" ShapeID="_x0000_i1043" DrawAspect="Content" ObjectID="_1677692272" r:id="rId41"/>
        </w:object>
      </w:r>
      <w:r>
        <w:t xml:space="preserve"> и </w:t>
      </w:r>
      <w:r>
        <w:rPr>
          <w:position w:val="-20"/>
        </w:rPr>
        <w:object w:dxaOrig="735" w:dyaOrig="465" w14:anchorId="21AC4D2C">
          <v:shape id="_x0000_i1044" type="#_x0000_t75" style="width:37pt;height:24pt" o:ole="" fillcolor="window">
            <v:imagedata r:id="rId25" o:title=""/>
          </v:shape>
          <o:OLEObject Type="Embed" ProgID="Equation.3" ShapeID="_x0000_i1044" DrawAspect="Content" ObjectID="_1677692273" r:id="rId42"/>
        </w:object>
      </w:r>
      <w:r>
        <w:t xml:space="preserve"> для ряда распространенных случаев приведены в таблице 6.1.</w:t>
      </w:r>
    </w:p>
    <w:p w14:paraId="665D7722" w14:textId="77777777" w:rsidR="00EF3E6A" w:rsidRDefault="00EF3E6A" w:rsidP="00EF3E6A">
      <w:pPr>
        <w:pStyle w:val="afd"/>
      </w:pPr>
      <w:r>
        <w:t>Таблица 6.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2551"/>
        <w:gridCol w:w="1985"/>
        <w:gridCol w:w="1559"/>
        <w:gridCol w:w="1520"/>
      </w:tblGrid>
      <w:tr w:rsidR="00EF3E6A" w14:paraId="54F734F7" w14:textId="77777777" w:rsidTr="00EF3E6A">
        <w:trPr>
          <w:cantSplit/>
        </w:trPr>
        <w:tc>
          <w:tcPr>
            <w:tcW w:w="22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032E3" w14:textId="77777777" w:rsidR="00EF3E6A" w:rsidRDefault="00EF3E6A">
            <w:pPr>
              <w:pStyle w:val="afd"/>
              <w:ind w:firstLine="0"/>
              <w:jc w:val="center"/>
            </w:pPr>
            <w:r>
              <w:t>Составляющая сигнала ошибки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CF8A5" w14:textId="77777777" w:rsidR="00EF3E6A" w:rsidRDefault="00EF3E6A">
            <w:pPr>
              <w:pStyle w:val="afd"/>
              <w:ind w:firstLine="0"/>
              <w:jc w:val="center"/>
            </w:pPr>
            <w:r>
              <w:t>Порядок астатизма</w:t>
            </w:r>
          </w:p>
        </w:tc>
        <w:tc>
          <w:tcPr>
            <w:tcW w:w="506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FBA509" w14:textId="77777777" w:rsidR="00EF3E6A" w:rsidRDefault="00EF3E6A">
            <w:pPr>
              <w:pStyle w:val="afd"/>
              <w:ind w:firstLine="0"/>
              <w:jc w:val="center"/>
            </w:pPr>
            <w:r>
              <w:t>Вид воздействия</w:t>
            </w:r>
          </w:p>
        </w:tc>
      </w:tr>
      <w:tr w:rsidR="00EF3E6A" w14:paraId="051531D0" w14:textId="77777777" w:rsidTr="00EF3E6A">
        <w:trPr>
          <w:cantSplit/>
        </w:trPr>
        <w:tc>
          <w:tcPr>
            <w:tcW w:w="22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B7DABF" w14:textId="77777777" w:rsidR="00EF3E6A" w:rsidRDefault="00EF3E6A">
            <w:pPr>
              <w:spacing w:line="240" w:lineRule="auto"/>
              <w:jc w:val="left"/>
              <w:rPr>
                <w:lang w:val="ru-RU"/>
              </w:rPr>
            </w:pP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FA441" w14:textId="77777777" w:rsidR="00EF3E6A" w:rsidRDefault="00EF3E6A">
            <w:pPr>
              <w:spacing w:line="240" w:lineRule="auto"/>
              <w:jc w:val="left"/>
              <w:rPr>
                <w:lang w:val="ru-RU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D4DC6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780" w:dyaOrig="360" w14:anchorId="6A196281">
                <v:shape id="_x0000_i1045" type="#_x0000_t75" style="width:39.5pt;height:18pt" o:ole="" fillcolor="window">
                  <v:imagedata r:id="rId43" o:title=""/>
                </v:shape>
                <o:OLEObject Type="Embed" ProgID="Equation.3" ShapeID="_x0000_i1045" DrawAspect="Content" ObjectID="_1677692274" r:id="rId44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7D5794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12"/>
                <w:lang w:val="en-US"/>
              </w:rPr>
              <w:object w:dxaOrig="1005" w:dyaOrig="360" w14:anchorId="6AE4E0AD">
                <v:shape id="_x0000_i1046" type="#_x0000_t75" style="width:50.5pt;height:18pt" o:ole="" fillcolor="window">
                  <v:imagedata r:id="rId45" o:title=""/>
                </v:shape>
                <o:OLEObject Type="Embed" ProgID="Equation.3" ShapeID="_x0000_i1046" DrawAspect="Content" ObjectID="_1677692275" r:id="rId46"/>
              </w:objec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95C0E0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12"/>
                <w:lang w:val="en-US"/>
              </w:rPr>
              <w:object w:dxaOrig="1185" w:dyaOrig="435" w14:anchorId="698C49AD">
                <v:shape id="_x0000_i1047" type="#_x0000_t75" style="width:59.5pt;height:22pt" o:ole="" fillcolor="window">
                  <v:imagedata r:id="rId47" o:title=""/>
                </v:shape>
                <o:OLEObject Type="Embed" ProgID="Equation.3" ShapeID="_x0000_i1047" DrawAspect="Content" ObjectID="_1677692276" r:id="rId48"/>
              </w:object>
            </w:r>
          </w:p>
        </w:tc>
      </w:tr>
      <w:tr w:rsidR="00EF3E6A" w14:paraId="69F419DE" w14:textId="77777777" w:rsidTr="00EF3E6A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4A346" w14:textId="77777777" w:rsidR="00EF3E6A" w:rsidRDefault="00EF3E6A">
            <w:pPr>
              <w:pStyle w:val="afd"/>
              <w:ind w:firstLine="0"/>
              <w:jc w:val="center"/>
            </w:pPr>
          </w:p>
          <w:p w14:paraId="2D987C70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16"/>
              </w:rPr>
              <w:object w:dxaOrig="705" w:dyaOrig="420" w14:anchorId="45F3635D">
                <v:shape id="_x0000_i1048" type="#_x0000_t75" style="width:35.5pt;height:22pt" o:ole="" fillcolor="window">
                  <v:imagedata r:id="rId23" o:title=""/>
                </v:shape>
                <o:OLEObject Type="Embed" ProgID="Equation.3" ShapeID="_x0000_i1048" DrawAspect="Content" ObjectID="_1677692277" r:id="rId49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A9D84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6"/>
              </w:rPr>
              <w:object w:dxaOrig="600" w:dyaOrig="300" w14:anchorId="2537C7BF">
                <v:shape id="_x0000_i1049" type="#_x0000_t75" style="width:30pt;height:15pt" o:ole="" fillcolor="window">
                  <v:imagedata r:id="rId50" o:title=""/>
                </v:shape>
                <o:OLEObject Type="Embed" ProgID="Equation.3" ShapeID="_x0000_i1049" DrawAspect="Content" ObjectID="_1677692278" r:id="rId51"/>
              </w:object>
            </w:r>
          </w:p>
          <w:p w14:paraId="3CA9C013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6"/>
              </w:rPr>
              <w:object w:dxaOrig="555" w:dyaOrig="300" w14:anchorId="67F69F82">
                <v:shape id="_x0000_i1050" type="#_x0000_t75" style="width:28pt;height:15pt" o:ole="" fillcolor="window">
                  <v:imagedata r:id="rId52" o:title=""/>
                </v:shape>
                <o:OLEObject Type="Embed" ProgID="Equation.3" ShapeID="_x0000_i1050" DrawAspect="Content" ObjectID="_1677692279" r:id="rId53"/>
              </w:object>
            </w:r>
          </w:p>
          <w:p w14:paraId="573A5AB0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6"/>
              </w:rPr>
              <w:object w:dxaOrig="615" w:dyaOrig="300" w14:anchorId="7B52361C">
                <v:shape id="_x0000_i1051" type="#_x0000_t75" style="width:31.5pt;height:15pt" o:ole="" fillcolor="window">
                  <v:imagedata r:id="rId54" o:title=""/>
                </v:shape>
                <o:OLEObject Type="Embed" ProgID="Equation.3" ShapeID="_x0000_i1051" DrawAspect="Content" ObjectID="_1677692280" r:id="rId5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B5FE35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1155" w:dyaOrig="375" w14:anchorId="1BF2C1FE">
                <v:shape id="_x0000_i1052" type="#_x0000_t75" style="width:58pt;height:18pt" o:ole="" fillcolor="window">
                  <v:imagedata r:id="rId56" o:title=""/>
                </v:shape>
                <o:OLEObject Type="Embed" ProgID="Equation.3" ShapeID="_x0000_i1052" DrawAspect="Content" ObjectID="_1677692281" r:id="rId57"/>
              </w:object>
            </w:r>
          </w:p>
          <w:p w14:paraId="04E62328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14:paraId="0BDF583A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8605F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B08DD74">
                <v:shape id="_x0000_i1053" type="#_x0000_t75" style="width:14.5pt;height:10.5pt" o:ole="" fillcolor="window">
                  <v:imagedata r:id="rId58" o:title=""/>
                </v:shape>
                <o:OLEObject Type="Embed" ProgID="Equation.3" ShapeID="_x0000_i1053" DrawAspect="Content" ObjectID="_1677692282" r:id="rId59"/>
              </w:object>
            </w:r>
          </w:p>
          <w:p w14:paraId="7DA5D1EF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540" w:dyaOrig="375" w14:anchorId="2E247D1D">
                <v:shape id="_x0000_i1054" type="#_x0000_t75" style="width:27pt;height:18pt" o:ole="" fillcolor="window">
                  <v:imagedata r:id="rId60" o:title=""/>
                </v:shape>
                <o:OLEObject Type="Embed" ProgID="Equation.3" ShapeID="_x0000_i1054" DrawAspect="Content" ObjectID="_1677692283" r:id="rId61"/>
              </w:object>
            </w:r>
          </w:p>
          <w:p w14:paraId="5D73AB38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7C64AD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8E0906F">
                <v:shape id="_x0000_i1055" type="#_x0000_t75" style="width:14.5pt;height:10.5pt" o:ole="" fillcolor="window">
                  <v:imagedata r:id="rId58" o:title=""/>
                </v:shape>
                <o:OLEObject Type="Embed" ProgID="Equation.3" ShapeID="_x0000_i1055" DrawAspect="Content" ObjectID="_1677692284" r:id="rId62"/>
              </w:object>
            </w:r>
          </w:p>
          <w:p w14:paraId="742F18D0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6A11D66D">
                <v:shape id="_x0000_i1056" type="#_x0000_t75" style="width:14.5pt;height:10.5pt" o:ole="" fillcolor="window">
                  <v:imagedata r:id="rId58" o:title=""/>
                </v:shape>
                <o:OLEObject Type="Embed" ProgID="Equation.3" ShapeID="_x0000_i1056" DrawAspect="Content" ObjectID="_1677692285" r:id="rId63"/>
              </w:object>
            </w:r>
          </w:p>
          <w:p w14:paraId="4DD7C6D8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825" w:dyaOrig="375" w14:anchorId="495C0736">
                <v:shape id="_x0000_i1057" type="#_x0000_t75" style="width:40.5pt;height:18pt" o:ole="" fillcolor="window">
                  <v:imagedata r:id="rId64" o:title=""/>
                </v:shape>
                <o:OLEObject Type="Embed" ProgID="Equation.3" ShapeID="_x0000_i1057" DrawAspect="Content" ObjectID="_1677692286" r:id="rId65"/>
              </w:object>
            </w:r>
          </w:p>
        </w:tc>
      </w:tr>
      <w:tr w:rsidR="00EF3E6A" w14:paraId="006269CF" w14:textId="77777777" w:rsidTr="00EF3E6A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14BD7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</w:p>
          <w:p w14:paraId="65174A0D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</w:p>
          <w:p w14:paraId="4980B17C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20"/>
              </w:rPr>
              <w:object w:dxaOrig="735" w:dyaOrig="465" w14:anchorId="6A8D86DE">
                <v:shape id="_x0000_i1058" type="#_x0000_t75" style="width:37pt;height:24pt" o:ole="" fillcolor="window">
                  <v:imagedata r:id="rId25" o:title=""/>
                </v:shape>
                <o:OLEObject Type="Embed" ProgID="Equation.3" ShapeID="_x0000_i1058" DrawAspect="Content" ObjectID="_1677692287" r:id="rId66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25B6F0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945" w:dyaOrig="420" w14:anchorId="527BF433">
                <v:shape id="_x0000_i1059" type="#_x0000_t75" style="width:47.5pt;height:22pt" o:ole="" fillcolor="window">
                  <v:imagedata r:id="rId67" o:title=""/>
                </v:shape>
                <o:OLEObject Type="Embed" ProgID="Equation.3" ShapeID="_x0000_i1059" DrawAspect="Content" ObjectID="_1677692288" r:id="rId68"/>
              </w:object>
            </w:r>
            <w:r>
              <w:rPr>
                <w:lang w:val="en-US"/>
              </w:rPr>
              <w:t xml:space="preserve">; </w:t>
            </w:r>
            <w:r>
              <w:rPr>
                <w:position w:val="-16"/>
              </w:rPr>
              <w:object w:dxaOrig="960" w:dyaOrig="420" w14:anchorId="78542489">
                <v:shape id="_x0000_i1060" type="#_x0000_t75" style="width:47pt;height:22pt" o:ole="" fillcolor="window">
                  <v:imagedata r:id="rId69" o:title=""/>
                </v:shape>
                <o:OLEObject Type="Embed" ProgID="Equation.3" ShapeID="_x0000_i1060" DrawAspect="Content" ObjectID="_1677692289" r:id="rId70"/>
              </w:object>
            </w:r>
          </w:p>
          <w:p w14:paraId="66E80DAC" w14:textId="77777777" w:rsidR="00EF3E6A" w:rsidRDefault="00EF3E6A">
            <w:pPr>
              <w:pStyle w:val="afd"/>
              <w:ind w:firstLine="0"/>
              <w:jc w:val="center"/>
            </w:pPr>
            <w:r>
              <w:rPr>
                <w:position w:val="-16"/>
              </w:rPr>
              <w:object w:dxaOrig="945" w:dyaOrig="420" w14:anchorId="4F0A9E12">
                <v:shape id="_x0000_i1061" type="#_x0000_t75" style="width:47.5pt;height:22pt" o:ole="" fillcolor="window">
                  <v:imagedata r:id="rId71" o:title=""/>
                </v:shape>
                <o:OLEObject Type="Embed" ProgID="Equation.3" ShapeID="_x0000_i1061" DrawAspect="Content" ObjectID="_1677692290" r:id="rId72"/>
              </w:object>
            </w:r>
            <w:r>
              <w:rPr>
                <w:lang w:val="en-US"/>
              </w:rPr>
              <w:t xml:space="preserve">; </w:t>
            </w:r>
            <w:r>
              <w:rPr>
                <w:position w:val="-16"/>
              </w:rPr>
              <w:object w:dxaOrig="915" w:dyaOrig="420" w14:anchorId="655EED95">
                <v:shape id="_x0000_i1062" type="#_x0000_t75" style="width:46.5pt;height:22pt" o:ole="" fillcolor="window">
                  <v:imagedata r:id="rId73" o:title=""/>
                </v:shape>
                <o:OLEObject Type="Embed" ProgID="Equation.3" ShapeID="_x0000_i1062" DrawAspect="Content" ObjectID="_1677692291" r:id="rId74"/>
              </w:object>
            </w:r>
          </w:p>
          <w:p w14:paraId="6F615C51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900" w:dyaOrig="420" w14:anchorId="05CD4D31">
                <v:shape id="_x0000_i1063" type="#_x0000_t75" style="width:45pt;height:22pt" o:ole="" fillcolor="window">
                  <v:imagedata r:id="rId75" o:title=""/>
                </v:shape>
                <o:OLEObject Type="Embed" ProgID="Equation.3" ShapeID="_x0000_i1063" DrawAspect="Content" ObjectID="_1677692292" r:id="rId76"/>
              </w:object>
            </w:r>
            <w:r>
              <w:rPr>
                <w:lang w:val="en-US"/>
              </w:rPr>
              <w:t xml:space="preserve">; </w:t>
            </w:r>
            <w:r>
              <w:rPr>
                <w:position w:val="-16"/>
              </w:rPr>
              <w:object w:dxaOrig="960" w:dyaOrig="420" w14:anchorId="3016FF08">
                <v:shape id="_x0000_i1064" type="#_x0000_t75" style="width:47pt;height:22pt" o:ole="" fillcolor="window">
                  <v:imagedata r:id="rId69" o:title=""/>
                </v:shape>
                <o:OLEObject Type="Embed" ProgID="Equation.3" ShapeID="_x0000_i1064" DrawAspect="Content" ObjectID="_1677692293" r:id="rId77"/>
              </w:object>
            </w:r>
          </w:p>
          <w:p w14:paraId="051F91A8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900" w:dyaOrig="420" w14:anchorId="7D42B284">
                <v:shape id="_x0000_i1065" type="#_x0000_t75" style="width:45pt;height:22pt" o:ole="" fillcolor="window">
                  <v:imagedata r:id="rId75" o:title=""/>
                </v:shape>
                <o:OLEObject Type="Embed" ProgID="Equation.3" ShapeID="_x0000_i1065" DrawAspect="Content" ObjectID="_1677692294" r:id="rId78"/>
              </w:object>
            </w:r>
            <w:r>
              <w:rPr>
                <w:lang w:val="en-US"/>
              </w:rPr>
              <w:t xml:space="preserve">; </w:t>
            </w:r>
            <w:r>
              <w:rPr>
                <w:position w:val="-16"/>
              </w:rPr>
              <w:object w:dxaOrig="915" w:dyaOrig="420" w14:anchorId="02C75F47">
                <v:shape id="_x0000_i1066" type="#_x0000_t75" style="width:46.5pt;height:22pt" o:ole="" fillcolor="window">
                  <v:imagedata r:id="rId79" o:title=""/>
                </v:shape>
                <o:OLEObject Type="Embed" ProgID="Equation.3" ShapeID="_x0000_i1066" DrawAspect="Content" ObjectID="_1677692295" r:id="rId80"/>
              </w:object>
            </w:r>
          </w:p>
          <w:p w14:paraId="272381D2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945" w:dyaOrig="420" w14:anchorId="359EDADE">
                <v:shape id="_x0000_i1067" type="#_x0000_t75" style="width:47.5pt;height:22pt" o:ole="" fillcolor="window">
                  <v:imagedata r:id="rId81" o:title=""/>
                </v:shape>
                <o:OLEObject Type="Embed" ProgID="Equation.3" ShapeID="_x0000_i1067" DrawAspect="Content" ObjectID="_1677692296" r:id="rId82"/>
              </w:object>
            </w:r>
            <w:r>
              <w:rPr>
                <w:lang w:val="en-US"/>
              </w:rPr>
              <w:t xml:space="preserve">; </w:t>
            </w:r>
            <w:r>
              <w:rPr>
                <w:position w:val="-16"/>
              </w:rPr>
              <w:object w:dxaOrig="960" w:dyaOrig="420" w14:anchorId="2A3F59B5">
                <v:shape id="_x0000_i1068" type="#_x0000_t75" style="width:47pt;height:22pt" o:ole="" fillcolor="window">
                  <v:imagedata r:id="rId69" o:title=""/>
                </v:shape>
                <o:OLEObject Type="Embed" ProgID="Equation.3" ShapeID="_x0000_i1068" DrawAspect="Content" ObjectID="_1677692297" r:id="rId8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381A13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1905" w:dyaOrig="420" w14:anchorId="5B61442D">
                <v:shape id="_x0000_i1069" type="#_x0000_t75" style="width:96pt;height:22pt" o:ole="" fillcolor="window">
                  <v:imagedata r:id="rId84" o:title=""/>
                </v:shape>
                <o:OLEObject Type="Embed" ProgID="Equation.3" ShapeID="_x0000_i1069" DrawAspect="Content" ObjectID="_1677692298" r:id="rId85"/>
              </w:object>
            </w:r>
            <w:r>
              <w:rPr>
                <w:position w:val="-14"/>
              </w:rPr>
              <w:object w:dxaOrig="900" w:dyaOrig="405" w14:anchorId="3D8160DE">
                <v:shape id="_x0000_i1070" type="#_x0000_t75" style="width:45pt;height:20.5pt" o:ole="" fillcolor="window">
                  <v:imagedata r:id="rId86" o:title=""/>
                </v:shape>
                <o:OLEObject Type="Embed" ProgID="Equation.3" ShapeID="_x0000_i1070" DrawAspect="Content" ObjectID="_1677692299" r:id="rId87"/>
              </w:object>
            </w:r>
          </w:p>
          <w:p w14:paraId="3B4D1B00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14:paraId="1811AF83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0</w:t>
            </w:r>
          </w:p>
          <w:p w14:paraId="7986E644" w14:textId="77777777" w:rsidR="00EF3E6A" w:rsidRDefault="00EF3E6A">
            <w:pPr>
              <w:pStyle w:val="afd"/>
              <w:spacing w:before="12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3CA8F4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276DFB6B">
                <v:shape id="_x0000_i1071" type="#_x0000_t75" style="width:14.5pt;height:10.5pt" o:ole="" fillcolor="window">
                  <v:imagedata r:id="rId58" o:title=""/>
                </v:shape>
                <o:OLEObject Type="Embed" ProgID="Equation.3" ShapeID="_x0000_i1071" DrawAspect="Content" ObjectID="_1677692300" r:id="rId88"/>
              </w:object>
            </w:r>
          </w:p>
          <w:p w14:paraId="7D2A61FE" w14:textId="77777777" w:rsidR="00EF3E6A" w:rsidRDefault="00EF3E6A">
            <w:pPr>
              <w:pStyle w:val="afd"/>
              <w:spacing w:before="120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152F862">
                <v:shape id="_x0000_i1072" type="#_x0000_t75" style="width:14.5pt;height:10.5pt" o:ole="" fillcolor="window">
                  <v:imagedata r:id="rId58" o:title=""/>
                </v:shape>
                <o:OLEObject Type="Embed" ProgID="Equation.3" ShapeID="_x0000_i1072" DrawAspect="Content" ObjectID="_1677692301" r:id="rId89"/>
              </w:object>
            </w:r>
          </w:p>
          <w:p w14:paraId="5DFE46CE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position w:val="-14"/>
              </w:rPr>
              <w:object w:dxaOrig="900" w:dyaOrig="405" w14:anchorId="270FB081">
                <v:shape id="_x0000_i1073" type="#_x0000_t75" style="width:45pt;height:20.5pt" o:ole="" fillcolor="window">
                  <v:imagedata r:id="rId90" o:title=""/>
                </v:shape>
                <o:OLEObject Type="Embed" ProgID="Equation.3" ShapeID="_x0000_i1073" DrawAspect="Content" ObjectID="_1677692302" r:id="rId91"/>
              </w:object>
            </w:r>
          </w:p>
          <w:p w14:paraId="7EEF3EA6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position w:val="-14"/>
              </w:rPr>
              <w:object w:dxaOrig="900" w:dyaOrig="405" w14:anchorId="1FF303BB">
                <v:shape id="_x0000_i1074" type="#_x0000_t75" style="width:45pt;height:20.5pt" o:ole="" fillcolor="window">
                  <v:imagedata r:id="rId92" o:title=""/>
                </v:shape>
                <o:OLEObject Type="Embed" ProgID="Equation.3" ShapeID="_x0000_i1074" DrawAspect="Content" ObjectID="_1677692303" r:id="rId93"/>
              </w:object>
            </w:r>
          </w:p>
          <w:p w14:paraId="3B436323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3F00DF" w14:textId="77777777" w:rsidR="00EF3E6A" w:rsidRDefault="00EF3E6A">
            <w:pPr>
              <w:pStyle w:val="afd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8E2DF9F">
                <v:shape id="_x0000_i1075" type="#_x0000_t75" style="width:14.5pt;height:10.5pt" o:ole="" fillcolor="window">
                  <v:imagedata r:id="rId58" o:title=""/>
                </v:shape>
                <o:OLEObject Type="Embed" ProgID="Equation.3" ShapeID="_x0000_i1075" DrawAspect="Content" ObjectID="_1677692304" r:id="rId94"/>
              </w:object>
            </w:r>
          </w:p>
          <w:p w14:paraId="4311259B" w14:textId="77777777" w:rsidR="00EF3E6A" w:rsidRDefault="00EF3E6A">
            <w:pPr>
              <w:pStyle w:val="afd"/>
              <w:spacing w:before="120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2A9A390">
                <v:shape id="_x0000_i1076" type="#_x0000_t75" style="width:14.5pt;height:10.5pt" o:ole="" fillcolor="window">
                  <v:imagedata r:id="rId58" o:title=""/>
                </v:shape>
                <o:OLEObject Type="Embed" ProgID="Equation.3" ShapeID="_x0000_i1076" DrawAspect="Content" ObjectID="_1677692305" r:id="rId95"/>
              </w:object>
            </w:r>
          </w:p>
          <w:p w14:paraId="03DC86CD" w14:textId="77777777" w:rsidR="00EF3E6A" w:rsidRDefault="00EF3E6A">
            <w:pPr>
              <w:pStyle w:val="afd"/>
              <w:spacing w:before="120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00F4AC20">
                <v:shape id="_x0000_i1077" type="#_x0000_t75" style="width:14.5pt;height:10.5pt" o:ole="" fillcolor="window">
                  <v:imagedata r:id="rId58" o:title=""/>
                </v:shape>
                <o:OLEObject Type="Embed" ProgID="Equation.3" ShapeID="_x0000_i1077" DrawAspect="Content" ObjectID="_1677692306" r:id="rId96"/>
              </w:object>
            </w:r>
          </w:p>
          <w:p w14:paraId="3E2C11A2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position w:val="-4"/>
              </w:rPr>
              <w:object w:dxaOrig="285" w:dyaOrig="225" w14:anchorId="457BEED0">
                <v:shape id="_x0000_i1078" type="#_x0000_t75" style="width:14.5pt;height:10.5pt" o:ole="" fillcolor="window">
                  <v:imagedata r:id="rId58" o:title=""/>
                </v:shape>
                <o:OLEObject Type="Embed" ProgID="Equation.3" ShapeID="_x0000_i1078" DrawAspect="Content" ObjectID="_1677692307" r:id="rId97"/>
              </w:object>
            </w:r>
          </w:p>
          <w:p w14:paraId="3BAD3F4E" w14:textId="77777777" w:rsidR="00EF3E6A" w:rsidRDefault="00EF3E6A">
            <w:pPr>
              <w:pStyle w:val="afd"/>
              <w:spacing w:before="60"/>
              <w:ind w:firstLine="0"/>
              <w:jc w:val="center"/>
              <w:rPr>
                <w:lang w:val="en-US"/>
              </w:rPr>
            </w:pPr>
            <w:r>
              <w:rPr>
                <w:position w:val="-16"/>
              </w:rPr>
              <w:object w:dxaOrig="1215" w:dyaOrig="420" w14:anchorId="3E857B54">
                <v:shape id="_x0000_i1079" type="#_x0000_t75" style="width:61.5pt;height:22pt" o:ole="" fillcolor="window">
                  <v:imagedata r:id="rId98" o:title=""/>
                </v:shape>
                <o:OLEObject Type="Embed" ProgID="Equation.3" ShapeID="_x0000_i1079" DrawAspect="Content" ObjectID="_1677692308" r:id="rId99"/>
              </w:object>
            </w:r>
          </w:p>
        </w:tc>
      </w:tr>
    </w:tbl>
    <w:p w14:paraId="6E5224D1" w14:textId="380D4BD1" w:rsidR="00EF3E6A" w:rsidRDefault="00EF3E6A" w:rsidP="00EF3E6A">
      <w:pPr>
        <w:pStyle w:val="af9"/>
        <w:rPr>
          <w:lang w:val="uk-UA"/>
        </w:rPr>
      </w:pPr>
    </w:p>
    <w:p w14:paraId="1441E550" w14:textId="77777777" w:rsidR="008B6D54" w:rsidRPr="00D32164" w:rsidRDefault="008B6D54" w:rsidP="008B6D54">
      <w:pPr>
        <w:pStyle w:val="af9"/>
      </w:pPr>
      <w:r>
        <w:t>6.2. Порядок ВЫПОЛНЕНИЯ РАБОТЫ</w:t>
      </w:r>
    </w:p>
    <w:p w14:paraId="71227181" w14:textId="6FA22863" w:rsidR="00EF3E6A" w:rsidRDefault="00EF3E6A" w:rsidP="00EF3E6A">
      <w:pPr>
        <w:pStyle w:val="af9"/>
        <w:rPr>
          <w:lang w:val="uk-UA"/>
        </w:rPr>
      </w:pPr>
    </w:p>
    <w:p w14:paraId="25E1B19B" w14:textId="77777777" w:rsidR="00EF3E6A" w:rsidRDefault="00EF3E6A" w:rsidP="00EF3E6A">
      <w:pPr>
        <w:pStyle w:val="afd"/>
      </w:pPr>
      <w:r>
        <w:t>1. Собрать схему моделируемой системы согласно рис. 6.2,а.</w:t>
      </w:r>
    </w:p>
    <w:p w14:paraId="5E67603F" w14:textId="77777777" w:rsidR="00EF3E6A" w:rsidRDefault="00EF3E6A" w:rsidP="00EF3E6A">
      <w:pPr>
        <w:pStyle w:val="afd"/>
      </w:pPr>
      <w:r>
        <w:t>2.</w:t>
      </w:r>
      <w:r>
        <w:rPr>
          <w:lang w:val="en-US"/>
        </w:rPr>
        <w:t> </w:t>
      </w:r>
      <w:r>
        <w:t xml:space="preserve">Установить следующие коэффициенты передаточных функций элементов системы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2, </w:t>
      </w:r>
      <w:r>
        <w:rPr>
          <w:lang w:val="en-US"/>
        </w:rPr>
        <w:t>k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k</w:t>
      </w:r>
      <w:r>
        <w:rPr>
          <w:vertAlign w:val="subscript"/>
        </w:rPr>
        <w:t>3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, </w:t>
      </w:r>
      <w:r>
        <w:rPr>
          <w:lang w:val="en-US"/>
        </w:rPr>
        <w:t>T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7 </w:t>
      </w:r>
      <w:r>
        <w:rPr>
          <w:lang w:val="en-US"/>
        </w:rPr>
        <w:t>c</w:t>
      </w:r>
      <w:r>
        <w:t xml:space="preserve">, </w:t>
      </w:r>
      <w:r>
        <w:rPr>
          <w:lang w:val="en-US"/>
        </w:rPr>
        <w:t>T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3 </w:t>
      </w:r>
      <w:r>
        <w:rPr>
          <w:lang w:val="en-US"/>
        </w:rPr>
        <w:t>c</w:t>
      </w:r>
      <w:r>
        <w:t xml:space="preserve">, </w:t>
      </w:r>
      <w:r>
        <w:rPr>
          <w:lang w:val="en-US"/>
        </w:rPr>
        <w:t>T</w:t>
      </w:r>
      <w:r>
        <w:rPr>
          <w:vertAlign w:val="subscript"/>
        </w:rPr>
        <w:t>3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05 </w:t>
      </w:r>
      <w:r>
        <w:rPr>
          <w:lang w:val="en-US"/>
        </w:rPr>
        <w:t>c</w:t>
      </w:r>
      <w:r>
        <w:t xml:space="preserve">. Время моделирования установить 5 с. </w:t>
      </w:r>
    </w:p>
    <w:p w14:paraId="3EE44207" w14:textId="77777777" w:rsidR="00EF3E6A" w:rsidRDefault="00EF3E6A" w:rsidP="00EF3E6A">
      <w:pPr>
        <w:pStyle w:val="afd"/>
      </w:pPr>
      <w:r>
        <w:t xml:space="preserve">3. Выполнить моделирование. По полученному графику переходного процесса определить установившееся значение сигнала ошибки при ступенчатом изменении задающего воздействия </w:t>
      </w:r>
      <w:r>
        <w:rPr>
          <w:lang w:val="en-US"/>
        </w:rPr>
        <w:t>x</w:t>
      </w:r>
      <w:r>
        <w:t>(</w:t>
      </w:r>
      <w:r>
        <w:rPr>
          <w:lang w:val="en-US"/>
        </w:rPr>
        <w:t>t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(</w:t>
      </w:r>
      <w:r>
        <w:rPr>
          <w:lang w:val="en-US"/>
        </w:rPr>
        <w:t>t</w:t>
      </w:r>
      <w:r>
        <w:t>). Зарисовать график переходного процесса.</w:t>
      </w:r>
    </w:p>
    <w:p w14:paraId="55C5EB05" w14:textId="77777777" w:rsidR="00EF3E6A" w:rsidRDefault="00EF3E6A" w:rsidP="00EF3E6A">
      <w:pPr>
        <w:pStyle w:val="afd"/>
      </w:pPr>
      <w:r>
        <w:t xml:space="preserve">4. Исследовать влияние коэффициента передачи разомкнутого контура на величину сигнала ошибки. Для этого получить графики переходных процессов и определить величину сигнала ошибки для случаев: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.8 и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4,5. Зарисовать графики.</w:t>
      </w:r>
    </w:p>
    <w:p w14:paraId="24D60EE9" w14:textId="77777777" w:rsidR="00EF3E6A" w:rsidRDefault="00EF3E6A" w:rsidP="00EF3E6A">
      <w:pPr>
        <w:pStyle w:val="afd"/>
      </w:pPr>
      <w:r>
        <w:t>5.</w:t>
      </w:r>
      <w:r>
        <w:rPr>
          <w:lang w:val="en-US"/>
        </w:rPr>
        <w:t> </w:t>
      </w:r>
      <w:r>
        <w:t>Исследовать точность системы с астатизмом первого порядка при ступенчатом задающем воздействии. Для этого собрать схему моделирования, приведенную на рис. 6.2,б. Параметры моделирования такие же, как и в пункте 2, за исключением времени моделирования, которое необходимо установить 20 с. Выполнить моделирование, зарисовать график переходного процесса, определить установившееся значение сигнала ошибки.</w:t>
      </w:r>
    </w:p>
    <w:p w14:paraId="4306D04B" w14:textId="77777777" w:rsidR="00EF3E6A" w:rsidRDefault="00EF3E6A" w:rsidP="00EF3E6A">
      <w:pPr>
        <w:pStyle w:val="afd"/>
      </w:pPr>
      <w:r>
        <w:t>6.</w:t>
      </w:r>
      <w:r>
        <w:rPr>
          <w:lang w:val="en-US"/>
        </w:rPr>
        <w:t> </w:t>
      </w:r>
      <w:r>
        <w:t xml:space="preserve">Исследовать показатели точности статической системы управления при линейном задающем воздействии </w:t>
      </w:r>
      <w:r>
        <w:rPr>
          <w:lang w:val="en-US"/>
        </w:rPr>
        <w:t>x</w:t>
      </w:r>
      <w:r>
        <w:t>(</w:t>
      </w:r>
      <w:r>
        <w:rPr>
          <w:lang w:val="en-US"/>
        </w:rPr>
        <w:t>t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5</w:t>
      </w:r>
      <w:r>
        <w:rPr>
          <w:lang w:val="en-US"/>
        </w:rPr>
        <w:t> t </w:t>
      </w:r>
      <w:r>
        <w:t>1(</w:t>
      </w:r>
      <w:r>
        <w:rPr>
          <w:lang w:val="en-US"/>
        </w:rPr>
        <w:t>t</w:t>
      </w:r>
      <w:r>
        <w:t xml:space="preserve">). Для этого собрать схему моделирования согласно рис. 6.3,а со следующими параметрами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.8, </w:t>
      </w:r>
      <w:r>
        <w:rPr>
          <w:lang w:val="en-US"/>
        </w:rPr>
        <w:t>k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k</w:t>
      </w:r>
      <w:r>
        <w:rPr>
          <w:vertAlign w:val="subscript"/>
        </w:rPr>
        <w:t>3</w:t>
      </w:r>
      <w:r>
        <w:rPr>
          <w:lang w:val="en-US"/>
        </w:rPr>
        <w:t> </w:t>
      </w:r>
      <w:r>
        <w:t>=</w:t>
      </w:r>
      <w:r>
        <w:rPr>
          <w:lang w:val="en-US"/>
        </w:rPr>
        <w:t> k</w:t>
      </w:r>
      <w:r>
        <w:rPr>
          <w:vertAlign w:val="subscript"/>
        </w:rPr>
        <w:t>4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, </w:t>
      </w:r>
      <w:r>
        <w:rPr>
          <w:lang w:val="en-US"/>
        </w:rPr>
        <w:t>T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7 </w:t>
      </w:r>
      <w:r>
        <w:rPr>
          <w:lang w:val="en-US"/>
        </w:rPr>
        <w:t>c</w:t>
      </w:r>
      <w:r>
        <w:t xml:space="preserve">, </w:t>
      </w:r>
      <w:r>
        <w:rPr>
          <w:lang w:val="en-US"/>
        </w:rPr>
        <w:t>T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3 </w:t>
      </w:r>
      <w:r>
        <w:rPr>
          <w:lang w:val="en-US"/>
        </w:rPr>
        <w:t>c</w:t>
      </w:r>
      <w:r>
        <w:t xml:space="preserve">, </w:t>
      </w:r>
      <w:r>
        <w:rPr>
          <w:lang w:val="en-US"/>
        </w:rPr>
        <w:t>T</w:t>
      </w:r>
      <w:r>
        <w:rPr>
          <w:vertAlign w:val="subscript"/>
        </w:rPr>
        <w:t>3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05 </w:t>
      </w:r>
      <w:r>
        <w:rPr>
          <w:lang w:val="en-US"/>
        </w:rPr>
        <w:t>c</w:t>
      </w:r>
      <w:r>
        <w:t xml:space="preserve">, </w:t>
      </w:r>
      <w:r>
        <w:rPr>
          <w:lang w:val="en-US"/>
        </w:rPr>
        <w:t>T</w:t>
      </w:r>
      <w:r>
        <w:rPr>
          <w:vertAlign w:val="subscript"/>
        </w:rPr>
        <w:t>4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01 </w:t>
      </w:r>
      <w:r>
        <w:rPr>
          <w:lang w:val="en-US"/>
        </w:rPr>
        <w:t>c</w:t>
      </w:r>
      <w:r>
        <w:t>. Время моделирования 20 с. Выполнить моделирование, зарисовать график переходного процесса, определить установившееся значение сигнала ошибки.</w:t>
      </w:r>
    </w:p>
    <w:p w14:paraId="7771AA4E" w14:textId="77777777" w:rsidR="00EF3E6A" w:rsidRDefault="00EF3E6A" w:rsidP="00EF3E6A">
      <w:pPr>
        <w:pStyle w:val="afd"/>
      </w:pPr>
      <w:r>
        <w:t>7.</w:t>
      </w:r>
      <w:r>
        <w:rPr>
          <w:lang w:val="en-US"/>
        </w:rPr>
        <w:t> </w:t>
      </w:r>
      <w:r>
        <w:t xml:space="preserve">Исследовать показатели точности системы с астатизмом первого порядка при линейном задающем воздействии </w:t>
      </w:r>
      <w:r>
        <w:rPr>
          <w:lang w:val="en-US"/>
        </w:rPr>
        <w:t>x</w:t>
      </w:r>
      <w:r>
        <w:t>(</w:t>
      </w:r>
      <w:r>
        <w:rPr>
          <w:lang w:val="en-US"/>
        </w:rPr>
        <w:t>t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5</w:t>
      </w:r>
      <w:r>
        <w:rPr>
          <w:lang w:val="en-US"/>
        </w:rPr>
        <w:t> t </w:t>
      </w:r>
      <w:r>
        <w:t>1(</w:t>
      </w:r>
      <w:r>
        <w:rPr>
          <w:lang w:val="en-US"/>
        </w:rPr>
        <w:t>t</w:t>
      </w:r>
      <w:r>
        <w:t xml:space="preserve">). Для этого необходимо собрать схему, представленную на рис. 6.3,б, установив такие же параметры, как и в пункте 6. Выполнить моделирование, зарисовать график переходного процесса, определить установившееся значение сигнала ошибки. </w:t>
      </w:r>
    </w:p>
    <w:p w14:paraId="5E9F631A" w14:textId="77777777" w:rsidR="00EF3E6A" w:rsidRPr="00736598" w:rsidRDefault="00EF3E6A" w:rsidP="00EF3E6A">
      <w:pPr>
        <w:pStyle w:val="afd"/>
      </w:pPr>
      <w:r>
        <w:t>8.</w:t>
      </w:r>
      <w:r>
        <w:rPr>
          <w:lang w:val="en-US"/>
        </w:rPr>
        <w:t> </w:t>
      </w:r>
      <w:r>
        <w:t xml:space="preserve">Исследовать влияние коэффициента передачи разомкнутого контура на </w:t>
      </w:r>
      <w:r>
        <w:lastRenderedPageBreak/>
        <w:t xml:space="preserve">величину сигнала ошибки. Для этого получить графики переходных процессов при линейном задающем воздействии </w:t>
      </w:r>
      <w:r>
        <w:rPr>
          <w:lang w:val="en-US"/>
        </w:rPr>
        <w:t>x</w:t>
      </w:r>
      <w:r>
        <w:t>(</w:t>
      </w:r>
      <w:r>
        <w:rPr>
          <w:lang w:val="en-US"/>
        </w:rPr>
        <w:t>t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5</w:t>
      </w:r>
      <w:r>
        <w:rPr>
          <w:lang w:val="en-US"/>
        </w:rPr>
        <w:t> t </w:t>
      </w:r>
      <w:r>
        <w:t>1(</w:t>
      </w:r>
      <w:r>
        <w:rPr>
          <w:lang w:val="en-US"/>
        </w:rPr>
        <w:t>t</w:t>
      </w:r>
      <w:r>
        <w:t xml:space="preserve">) и определить величину сигнала ошибки для случаев: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.4 и </w:t>
      </w:r>
      <w:r>
        <w:rPr>
          <w:lang w:val="en-US"/>
        </w:rPr>
        <w:t>k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. Зарисовать графики.</w:t>
      </w:r>
    </w:p>
    <w:p w14:paraId="226C2DFA" w14:textId="77777777" w:rsidR="00E54EC4" w:rsidRDefault="00E54EC4" w:rsidP="008B6D54">
      <w:pPr>
        <w:pStyle w:val="af9"/>
        <w:rPr>
          <w:lang w:val="uk-UA"/>
        </w:rPr>
      </w:pPr>
    </w:p>
    <w:p w14:paraId="5FB266C2" w14:textId="46B69DB4" w:rsidR="00EF3E6A" w:rsidRDefault="008B6D54" w:rsidP="008B6D54">
      <w:pPr>
        <w:pStyle w:val="af9"/>
        <w:rPr>
          <w:lang w:val="uk-UA"/>
        </w:rPr>
      </w:pPr>
      <w:r>
        <w:rPr>
          <w:lang w:val="uk-UA"/>
        </w:rPr>
        <w:t>Виконання</w:t>
      </w:r>
    </w:p>
    <w:p w14:paraId="2BAF000E" w14:textId="77777777" w:rsidR="008B6D54" w:rsidRDefault="008B6D54" w:rsidP="008B6D54">
      <w:pPr>
        <w:pStyle w:val="af9"/>
        <w:rPr>
          <w:lang w:val="uk-UA"/>
        </w:rPr>
      </w:pPr>
    </w:p>
    <w:p w14:paraId="095567B7" w14:textId="2C789F7D" w:rsidR="00736598" w:rsidRDefault="00F1469C" w:rsidP="00EF3E6A">
      <w:pPr>
        <w:pStyle w:val="af9"/>
        <w:jc w:val="left"/>
      </w:pPr>
      <w:r>
        <w:rPr>
          <w:lang w:val="uk-UA"/>
        </w:rPr>
        <w:t xml:space="preserve">1) </w:t>
      </w:r>
      <w:r w:rsidR="00736598">
        <w:rPr>
          <w:lang w:val="uk-UA"/>
        </w:rPr>
        <w:t xml:space="preserve"> </w:t>
      </w:r>
      <w:r w:rsidR="00736598">
        <w:t>Собрать схему моделируемой системы согласно рис. 6.2,а.</w:t>
      </w:r>
    </w:p>
    <w:p w14:paraId="1CA457F0" w14:textId="77777777" w:rsidR="00736598" w:rsidRDefault="00736598" w:rsidP="00EF3E6A">
      <w:pPr>
        <w:pStyle w:val="af9"/>
        <w:jc w:val="left"/>
      </w:pPr>
    </w:p>
    <w:p w14:paraId="2A8B473E" w14:textId="2C002551" w:rsidR="00736598" w:rsidRDefault="00736598" w:rsidP="00EF3E6A">
      <w:pPr>
        <w:pStyle w:val="af9"/>
        <w:jc w:val="left"/>
      </w:pPr>
      <w:r>
        <w:t>2)</w:t>
      </w:r>
      <w:r w:rsidRPr="00736598">
        <w:t xml:space="preserve"> </w:t>
      </w:r>
      <w:r>
        <w:t xml:space="preserve">Установить следующие коэффициенты передаточных функций элементов системы </w:t>
      </w:r>
      <w:r>
        <w:rPr>
          <w:lang w:val="en-US"/>
        </w:rPr>
        <w:t>k</w:t>
      </w:r>
      <w:r w:rsidRPr="00D32164">
        <w:rPr>
          <w:vertAlign w:val="subscript"/>
        </w:rPr>
        <w:t>1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 xml:space="preserve">2, </w:t>
      </w:r>
      <w:r>
        <w:rPr>
          <w:lang w:val="en-US"/>
        </w:rPr>
        <w:t>k</w:t>
      </w:r>
      <w:r w:rsidRPr="00D32164">
        <w:rPr>
          <w:vertAlign w:val="subscript"/>
        </w:rPr>
        <w:t>2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k</w:t>
      </w:r>
      <w:r w:rsidRPr="00D32164">
        <w:rPr>
          <w:vertAlign w:val="subscript"/>
        </w:rPr>
        <w:t>3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 xml:space="preserve">1, </w:t>
      </w:r>
      <w:r>
        <w:rPr>
          <w:lang w:val="en-US"/>
        </w:rPr>
        <w:t>T</w:t>
      </w:r>
      <w:r w:rsidRPr="00D32164">
        <w:rPr>
          <w:vertAlign w:val="subscript"/>
        </w:rPr>
        <w:t>1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 xml:space="preserve">0,7 </w:t>
      </w:r>
      <w:r>
        <w:rPr>
          <w:lang w:val="en-US"/>
        </w:rPr>
        <w:t>c</w:t>
      </w:r>
      <w:r w:rsidRPr="00D32164">
        <w:t xml:space="preserve">, </w:t>
      </w:r>
      <w:r>
        <w:rPr>
          <w:lang w:val="en-US"/>
        </w:rPr>
        <w:t>T</w:t>
      </w:r>
      <w:r w:rsidRPr="00D32164">
        <w:rPr>
          <w:vertAlign w:val="subscript"/>
        </w:rPr>
        <w:t>2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 xml:space="preserve">0,3 </w:t>
      </w:r>
      <w:r>
        <w:rPr>
          <w:lang w:val="en-US"/>
        </w:rPr>
        <w:t>c</w:t>
      </w:r>
      <w:r w:rsidRPr="00D32164">
        <w:t xml:space="preserve">, </w:t>
      </w:r>
      <w:r>
        <w:rPr>
          <w:lang w:val="en-US"/>
        </w:rPr>
        <w:t>T</w:t>
      </w:r>
      <w:r w:rsidRPr="00D32164">
        <w:rPr>
          <w:vertAlign w:val="subscript"/>
        </w:rPr>
        <w:t>3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Pr="00D32164">
        <w:t xml:space="preserve">0,05 </w:t>
      </w:r>
      <w:r>
        <w:rPr>
          <w:lang w:val="en-US"/>
        </w:rPr>
        <w:t>c</w:t>
      </w:r>
      <w:r w:rsidRPr="00D32164">
        <w:t xml:space="preserve">. </w:t>
      </w:r>
      <w:r>
        <w:t>Время моделирования установить 5 с</w:t>
      </w:r>
    </w:p>
    <w:p w14:paraId="42E5079F" w14:textId="47A7BEF4" w:rsidR="00EF3E6A" w:rsidRDefault="00F1469C" w:rsidP="00EF3E6A">
      <w:pPr>
        <w:pStyle w:val="af9"/>
        <w:jc w:val="left"/>
        <w:rPr>
          <w:lang w:val="uk-UA"/>
        </w:rPr>
      </w:pPr>
      <w:r>
        <w:rPr>
          <w:noProof/>
        </w:rPr>
        <w:drawing>
          <wp:inline distT="0" distB="0" distL="0" distR="0" wp14:anchorId="2C489836" wp14:editId="4BA7C692">
            <wp:extent cx="6086475" cy="942975"/>
            <wp:effectExtent l="0" t="0" r="9525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7B5FD" w14:textId="290D64FE" w:rsidR="00736598" w:rsidRDefault="00570788" w:rsidP="00736598">
      <w:pPr>
        <w:pStyle w:val="af9"/>
      </w:pPr>
      <w:r>
        <w:rPr>
          <w:noProof/>
        </w:rPr>
        <w:drawing>
          <wp:inline distT="0" distB="0" distL="0" distR="0" wp14:anchorId="7CDE77D7" wp14:editId="5FFFDD6C">
            <wp:extent cx="5856710" cy="2914650"/>
            <wp:effectExtent l="0" t="0" r="0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797" cy="2916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E8BB8" w14:textId="77777777" w:rsidR="00D2520B" w:rsidRDefault="00D2520B" w:rsidP="00D2520B">
      <w:pPr>
        <w:pStyle w:val="af9"/>
        <w:jc w:val="left"/>
        <w:rPr>
          <w:lang w:val="uk-UA"/>
        </w:rPr>
      </w:pPr>
    </w:p>
    <w:p w14:paraId="026BA367" w14:textId="0C9CFCE5" w:rsidR="00D2520B" w:rsidRDefault="00D2520B" w:rsidP="00D2520B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Pr="00073728">
        <w:rPr>
          <w:position w:val="-26"/>
          <w:lang w:val="uk-UA"/>
        </w:rPr>
        <w:object w:dxaOrig="1359" w:dyaOrig="700" w14:anchorId="45C34EC9">
          <v:shape id="_x0000_i1080" type="#_x0000_t75" style="width:67.5pt;height:35pt" o:ole="">
            <v:imagedata r:id="rId102" o:title=""/>
          </v:shape>
          <o:OLEObject Type="Embed" ProgID="Equation.DSMT4" ShapeID="_x0000_i1080" DrawAspect="Content" ObjectID="_1677692309" r:id="rId103"/>
        </w:object>
      </w:r>
    </w:p>
    <w:p w14:paraId="766868E0" w14:textId="77777777" w:rsidR="00D2520B" w:rsidRDefault="00D2520B" w:rsidP="00D2520B">
      <w:pPr>
        <w:pStyle w:val="af9"/>
        <w:jc w:val="left"/>
        <w:rPr>
          <w:lang w:val="uk-UA"/>
        </w:rPr>
      </w:pPr>
      <w:r>
        <w:rPr>
          <w:lang w:val="uk-UA"/>
        </w:rPr>
        <w:t xml:space="preserve">Теоретичне значення сигналу помилки  </w:t>
      </w:r>
      <w:r w:rsidRPr="00190ADF">
        <w:rPr>
          <w:position w:val="-26"/>
          <w:lang w:val="uk-UA"/>
        </w:rPr>
        <w:object w:dxaOrig="1380" w:dyaOrig="700" w14:anchorId="70B24771">
          <v:shape id="_x0000_i1081" type="#_x0000_t75" style="width:69pt;height:35pt" o:ole="">
            <v:imagedata r:id="rId104" o:title=""/>
          </v:shape>
          <o:OLEObject Type="Embed" ProgID="Equation.DSMT4" ShapeID="_x0000_i1081" DrawAspect="Content" ObjectID="_1677692310" r:id="rId105"/>
        </w:object>
      </w:r>
    </w:p>
    <w:p w14:paraId="01E83EF1" w14:textId="09FF03E4" w:rsidR="00D2520B" w:rsidRPr="00D2520B" w:rsidRDefault="00D2520B" w:rsidP="00736598">
      <w:pPr>
        <w:pStyle w:val="af9"/>
        <w:rPr>
          <w:lang w:val="uk-UA"/>
        </w:rPr>
      </w:pPr>
    </w:p>
    <w:p w14:paraId="5984E262" w14:textId="77777777" w:rsidR="00736598" w:rsidRDefault="00736598" w:rsidP="00736598">
      <w:pPr>
        <w:pStyle w:val="af9"/>
      </w:pPr>
    </w:p>
    <w:p w14:paraId="11C3D795" w14:textId="1744E5CC" w:rsidR="00736598" w:rsidRPr="00736598" w:rsidRDefault="00D2520B" w:rsidP="00736598">
      <w:pPr>
        <w:pStyle w:val="af9"/>
        <w:jc w:val="left"/>
        <w:rPr>
          <w:lang w:val="uk-UA"/>
        </w:rPr>
      </w:pPr>
      <w:r>
        <w:tab/>
      </w:r>
      <w:r w:rsidR="00736598">
        <w:t xml:space="preserve">3) Выполнить моделирование. По полученному графику переходного процесса определить установившееся значение сигнала ошибки при ступенчатом изменении задающего воздействия </w:t>
      </w:r>
      <w:r w:rsidR="00736598">
        <w:rPr>
          <w:lang w:val="en-US"/>
        </w:rPr>
        <w:t>x</w:t>
      </w:r>
      <w:r w:rsidR="00736598" w:rsidRPr="00D32164">
        <w:t>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>1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t>. Зарисовать график переходного процесса.</w:t>
      </w:r>
    </w:p>
    <w:p w14:paraId="787CC3D8" w14:textId="759D3CD5" w:rsidR="00FC249F" w:rsidRDefault="00FC249F" w:rsidP="00FC249F">
      <w:pPr>
        <w:pStyle w:val="af9"/>
        <w:jc w:val="left"/>
        <w:rPr>
          <w:lang w:val="uk-UA"/>
        </w:rPr>
      </w:pPr>
    </w:p>
    <w:p w14:paraId="1A406DF1" w14:textId="4FFEE1CF" w:rsidR="00736598" w:rsidRPr="00736598" w:rsidRDefault="00736598" w:rsidP="00736598">
      <w:pPr>
        <w:pStyle w:val="af9"/>
        <w:jc w:val="left"/>
        <w:rPr>
          <w:lang w:val="uk-UA"/>
        </w:rPr>
      </w:pPr>
      <w:r>
        <w:rPr>
          <w:lang w:val="uk-UA"/>
        </w:rPr>
        <w:lastRenderedPageBreak/>
        <w:tab/>
      </w:r>
      <w:r w:rsidR="00FC249F">
        <w:rPr>
          <w:lang w:val="uk-UA"/>
        </w:rPr>
        <w:t xml:space="preserve">4) </w:t>
      </w:r>
      <w:r>
        <w:t>Исследовать влияние коэффициента передачи разомкнутого контура на величину сигнала ошибки. Для этого получить графики переходных процессов и определить величину сигнала ошибки для случаев. Зарисовать графики.</w:t>
      </w:r>
    </w:p>
    <w:p w14:paraId="71385C78" w14:textId="77777777" w:rsidR="00736598" w:rsidRDefault="00736598" w:rsidP="00FC249F">
      <w:pPr>
        <w:pStyle w:val="af9"/>
        <w:jc w:val="left"/>
        <w:rPr>
          <w:lang w:val="uk-UA"/>
        </w:rPr>
      </w:pPr>
    </w:p>
    <w:p w14:paraId="57F0148E" w14:textId="1A16A158" w:rsidR="00FC249F" w:rsidRPr="00736598" w:rsidRDefault="00FC249F" w:rsidP="00FC249F">
      <w:pPr>
        <w:pStyle w:val="af9"/>
        <w:jc w:val="left"/>
        <w:rPr>
          <w:lang w:val="uk-UA"/>
        </w:rPr>
      </w:pPr>
      <w:r>
        <w:rPr>
          <w:lang w:val="uk-UA"/>
        </w:rPr>
        <w:t xml:space="preserve">При </w:t>
      </w:r>
      <w:r>
        <w:t xml:space="preserve">: </w:t>
      </w:r>
      <w:r>
        <w:rPr>
          <w:lang w:val="en-US"/>
        </w:rPr>
        <w:t>k</w:t>
      </w:r>
      <w:r w:rsidRPr="00D32164">
        <w:rPr>
          <w:vertAlign w:val="subscript"/>
        </w:rPr>
        <w:t>1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 w:rsidR="00382865">
        <w:t>0.8</w:t>
      </w:r>
    </w:p>
    <w:p w14:paraId="35ADD728" w14:textId="39EA6762" w:rsidR="00382865" w:rsidRDefault="00382865" w:rsidP="00FC249F">
      <w:pPr>
        <w:pStyle w:val="af9"/>
        <w:jc w:val="left"/>
      </w:pPr>
    </w:p>
    <w:p w14:paraId="708CEF6B" w14:textId="3A4BE0A0" w:rsidR="00050A45" w:rsidRDefault="00050A45" w:rsidP="00FC249F">
      <w:pPr>
        <w:pStyle w:val="af9"/>
        <w:jc w:val="left"/>
      </w:pPr>
      <w:r>
        <w:rPr>
          <w:noProof/>
        </w:rPr>
        <w:drawing>
          <wp:inline distT="0" distB="0" distL="0" distR="0" wp14:anchorId="4A8F6245" wp14:editId="774201CC">
            <wp:extent cx="6048375" cy="838200"/>
            <wp:effectExtent l="0" t="0" r="9525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3CD5C" w14:textId="6678088A" w:rsidR="00382865" w:rsidRDefault="00382865" w:rsidP="00FC249F">
      <w:pPr>
        <w:pStyle w:val="af9"/>
        <w:jc w:val="left"/>
      </w:pPr>
      <w:r>
        <w:rPr>
          <w:noProof/>
        </w:rPr>
        <w:drawing>
          <wp:inline distT="0" distB="0" distL="0" distR="0" wp14:anchorId="3D488F9E" wp14:editId="571BD476">
            <wp:extent cx="5901509" cy="2895600"/>
            <wp:effectExtent l="0" t="0" r="4445" b="0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4313" cy="2896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3A615" w14:textId="02402FAB" w:rsidR="008E5A9C" w:rsidRDefault="00073728" w:rsidP="00073728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="009A1F10" w:rsidRPr="009A1F10">
        <w:rPr>
          <w:position w:val="-32"/>
          <w:lang w:val="uk-UA"/>
        </w:rPr>
        <w:object w:dxaOrig="1719" w:dyaOrig="760" w14:anchorId="7BE685BC">
          <v:shape id="_x0000_i1082" type="#_x0000_t75" style="width:86pt;height:37.5pt" o:ole="">
            <v:imagedata r:id="rId108" o:title=""/>
          </v:shape>
          <o:OLEObject Type="Embed" ProgID="Equation.DSMT4" ShapeID="_x0000_i1082" DrawAspect="Content" ObjectID="_1677692311" r:id="rId109"/>
        </w:object>
      </w:r>
    </w:p>
    <w:p w14:paraId="25EC78E4" w14:textId="77777777" w:rsidR="00073728" w:rsidRDefault="00073728" w:rsidP="00FC249F">
      <w:pPr>
        <w:pStyle w:val="af9"/>
        <w:jc w:val="left"/>
      </w:pPr>
    </w:p>
    <w:p w14:paraId="6CBB2095" w14:textId="23E9BF9D" w:rsidR="00382865" w:rsidRDefault="00382865" w:rsidP="00FC249F">
      <w:pPr>
        <w:pStyle w:val="af9"/>
        <w:jc w:val="left"/>
      </w:pPr>
    </w:p>
    <w:p w14:paraId="482D3164" w14:textId="0BF53B29" w:rsidR="00382865" w:rsidRDefault="00382865" w:rsidP="00FC249F">
      <w:pPr>
        <w:pStyle w:val="af9"/>
        <w:jc w:val="left"/>
      </w:pPr>
      <w:r>
        <w:rPr>
          <w:lang w:val="uk-UA"/>
        </w:rPr>
        <w:t xml:space="preserve">При </w:t>
      </w:r>
      <w:r>
        <w:t xml:space="preserve">: </w:t>
      </w:r>
      <w:r>
        <w:rPr>
          <w:lang w:val="en-US"/>
        </w:rPr>
        <w:t>k</w:t>
      </w:r>
      <w:r w:rsidRPr="00D32164">
        <w:rPr>
          <w:vertAlign w:val="subscript"/>
        </w:rPr>
        <w:t>1</w:t>
      </w:r>
      <w:r>
        <w:rPr>
          <w:lang w:val="en-US"/>
        </w:rPr>
        <w:t> </w:t>
      </w:r>
      <w:r w:rsidRPr="00D32164">
        <w:t>=</w:t>
      </w:r>
      <w:r>
        <w:rPr>
          <w:lang w:val="en-US"/>
        </w:rPr>
        <w:t> </w:t>
      </w:r>
      <w:r>
        <w:t>4.5</w:t>
      </w:r>
    </w:p>
    <w:p w14:paraId="59EB4FFC" w14:textId="237270E3" w:rsidR="00050A45" w:rsidRDefault="00050A45" w:rsidP="00FC249F">
      <w:pPr>
        <w:pStyle w:val="af9"/>
        <w:jc w:val="left"/>
      </w:pPr>
      <w:r>
        <w:rPr>
          <w:noProof/>
        </w:rPr>
        <w:drawing>
          <wp:inline distT="0" distB="0" distL="0" distR="0" wp14:anchorId="30C18BB1" wp14:editId="41FD09EC">
            <wp:extent cx="6086475" cy="895350"/>
            <wp:effectExtent l="0" t="0" r="9525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5A0E3" w14:textId="41F9DADD" w:rsidR="00382865" w:rsidRDefault="00382865" w:rsidP="00FC249F">
      <w:pPr>
        <w:pStyle w:val="af9"/>
        <w:jc w:val="left"/>
      </w:pPr>
    </w:p>
    <w:p w14:paraId="294E252E" w14:textId="4440F035" w:rsidR="00382865" w:rsidRDefault="00382865" w:rsidP="00FC249F">
      <w:pPr>
        <w:pStyle w:val="af9"/>
        <w:jc w:val="left"/>
      </w:pPr>
      <w:r>
        <w:rPr>
          <w:noProof/>
        </w:rPr>
        <w:lastRenderedPageBreak/>
        <w:drawing>
          <wp:inline distT="0" distB="0" distL="0" distR="0" wp14:anchorId="190B34CF" wp14:editId="7B65D308">
            <wp:extent cx="6115050" cy="2971800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BF03B" w14:textId="400024DF" w:rsidR="009A1F10" w:rsidRDefault="009A1F10" w:rsidP="00FC249F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Pr="009A1F10">
        <w:rPr>
          <w:position w:val="-32"/>
          <w:lang w:val="uk-UA"/>
        </w:rPr>
        <w:object w:dxaOrig="1579" w:dyaOrig="760" w14:anchorId="1E4BCC25">
          <v:shape id="_x0000_i1083" type="#_x0000_t75" style="width:78.5pt;height:37.5pt" o:ole="">
            <v:imagedata r:id="rId112" o:title=""/>
          </v:shape>
          <o:OLEObject Type="Embed" ProgID="Equation.DSMT4" ShapeID="_x0000_i1083" DrawAspect="Content" ObjectID="_1677692312" r:id="rId113"/>
        </w:object>
      </w:r>
    </w:p>
    <w:p w14:paraId="60935D46" w14:textId="77777777" w:rsidR="008E5A9C" w:rsidRPr="009A1F10" w:rsidRDefault="008E5A9C" w:rsidP="00FC249F">
      <w:pPr>
        <w:pStyle w:val="af9"/>
        <w:jc w:val="left"/>
        <w:rPr>
          <w:lang w:val="uk-UA"/>
        </w:rPr>
      </w:pPr>
    </w:p>
    <w:p w14:paraId="45B21A41" w14:textId="5CA5FAD7" w:rsidR="00FC249F" w:rsidRDefault="00FC249F" w:rsidP="00FC249F">
      <w:pPr>
        <w:pStyle w:val="af9"/>
        <w:jc w:val="left"/>
      </w:pPr>
    </w:p>
    <w:p w14:paraId="6694F207" w14:textId="452298F2" w:rsidR="00FC249F" w:rsidRDefault="00382865" w:rsidP="00FC249F">
      <w:pPr>
        <w:pStyle w:val="af9"/>
        <w:jc w:val="left"/>
      </w:pPr>
      <w:r>
        <w:rPr>
          <w:lang w:val="uk-UA"/>
        </w:rPr>
        <w:t xml:space="preserve">5) </w:t>
      </w:r>
      <w:r w:rsidR="00736598">
        <w:t>Исследовать точность системы с астатизмом первого порядка при ступенчатом задающем воздействии. Для этого собрать схему моделирования, приведенную на рис. 6.2,б. Параметры моделирования такие же, как и в пункте 2, за исключением времени моделирования, которое необходимо установить 20 с. Выполнить моделирование, зарисовать график переходного процесса, определить установившееся значение сигнала ошибки.</w:t>
      </w:r>
    </w:p>
    <w:p w14:paraId="5B52676F" w14:textId="77777777" w:rsidR="00050A45" w:rsidRDefault="00050A45" w:rsidP="00FC249F">
      <w:pPr>
        <w:pStyle w:val="af9"/>
        <w:jc w:val="left"/>
      </w:pPr>
    </w:p>
    <w:p w14:paraId="4E755C59" w14:textId="03570045" w:rsidR="00050A45" w:rsidRDefault="00050A45" w:rsidP="00FC249F">
      <w:pPr>
        <w:pStyle w:val="af9"/>
        <w:jc w:val="left"/>
        <w:rPr>
          <w:lang w:val="uk-UA"/>
        </w:rPr>
      </w:pPr>
      <w:r>
        <w:rPr>
          <w:noProof/>
        </w:rPr>
        <w:drawing>
          <wp:inline distT="0" distB="0" distL="0" distR="0" wp14:anchorId="063EDAB6" wp14:editId="06E55C19">
            <wp:extent cx="6096000" cy="914400"/>
            <wp:effectExtent l="0" t="0" r="0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1FC9B" w14:textId="77777777" w:rsidR="00050A45" w:rsidRDefault="00050A45" w:rsidP="00FC249F">
      <w:pPr>
        <w:pStyle w:val="af9"/>
        <w:jc w:val="left"/>
        <w:rPr>
          <w:lang w:val="uk-UA"/>
        </w:rPr>
      </w:pPr>
    </w:p>
    <w:p w14:paraId="1689471B" w14:textId="71D89E7D" w:rsidR="0007130B" w:rsidRDefault="0007130B" w:rsidP="00FC249F">
      <w:pPr>
        <w:pStyle w:val="af9"/>
        <w:jc w:val="left"/>
        <w:rPr>
          <w:lang w:val="uk-UA"/>
        </w:rPr>
      </w:pPr>
      <w:r>
        <w:rPr>
          <w:noProof/>
        </w:rPr>
        <w:lastRenderedPageBreak/>
        <w:drawing>
          <wp:inline distT="0" distB="0" distL="0" distR="0" wp14:anchorId="0C161C4F" wp14:editId="6C7041F8">
            <wp:extent cx="6115050" cy="3019425"/>
            <wp:effectExtent l="0" t="0" r="0" b="9525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01EBA" w14:textId="77777777" w:rsidR="00C5383A" w:rsidRDefault="00C5383A" w:rsidP="00FC249F">
      <w:pPr>
        <w:pStyle w:val="af9"/>
        <w:jc w:val="left"/>
        <w:rPr>
          <w:lang w:val="uk-UA"/>
        </w:rPr>
      </w:pPr>
    </w:p>
    <w:p w14:paraId="45EEC528" w14:textId="77777777" w:rsidR="009A1F10" w:rsidRDefault="009A1F10" w:rsidP="00FC249F">
      <w:pPr>
        <w:pStyle w:val="af9"/>
        <w:jc w:val="left"/>
        <w:rPr>
          <w:lang w:val="uk-UA"/>
        </w:rPr>
      </w:pPr>
    </w:p>
    <w:p w14:paraId="677A385B" w14:textId="77777777" w:rsidR="009A1F10" w:rsidRDefault="009A1F10" w:rsidP="00FC249F">
      <w:pPr>
        <w:pStyle w:val="af9"/>
        <w:jc w:val="left"/>
        <w:rPr>
          <w:lang w:val="uk-UA"/>
        </w:rPr>
      </w:pPr>
    </w:p>
    <w:p w14:paraId="262DBA17" w14:textId="77777777" w:rsidR="009A1F10" w:rsidRDefault="009A1F10" w:rsidP="00FC249F">
      <w:pPr>
        <w:pStyle w:val="af9"/>
        <w:jc w:val="left"/>
        <w:rPr>
          <w:lang w:val="uk-UA"/>
        </w:rPr>
      </w:pPr>
    </w:p>
    <w:p w14:paraId="5845721A" w14:textId="77777777" w:rsidR="009A1F10" w:rsidRDefault="009A1F10" w:rsidP="00FC249F">
      <w:pPr>
        <w:pStyle w:val="af9"/>
        <w:jc w:val="left"/>
        <w:rPr>
          <w:lang w:val="uk-UA"/>
        </w:rPr>
      </w:pPr>
    </w:p>
    <w:p w14:paraId="0E7CA417" w14:textId="77777777" w:rsidR="009A1F10" w:rsidRDefault="009A1F10" w:rsidP="00FC249F">
      <w:pPr>
        <w:pStyle w:val="af9"/>
        <w:jc w:val="left"/>
        <w:rPr>
          <w:lang w:val="uk-UA"/>
        </w:rPr>
      </w:pPr>
    </w:p>
    <w:p w14:paraId="18DA56A3" w14:textId="77777777" w:rsidR="009A1F10" w:rsidRDefault="009A1F10" w:rsidP="00FC249F">
      <w:pPr>
        <w:pStyle w:val="af9"/>
        <w:jc w:val="left"/>
        <w:rPr>
          <w:lang w:val="uk-UA"/>
        </w:rPr>
      </w:pPr>
    </w:p>
    <w:p w14:paraId="3474A16A" w14:textId="77777777" w:rsidR="00736598" w:rsidRDefault="00C5383A" w:rsidP="00736598">
      <w:pPr>
        <w:pStyle w:val="afd"/>
      </w:pPr>
      <w:r>
        <w:rPr>
          <w:lang w:val="uk-UA"/>
        </w:rPr>
        <w:t>6)</w:t>
      </w:r>
      <w:r w:rsidR="00736598">
        <w:rPr>
          <w:lang w:val="uk-UA"/>
        </w:rPr>
        <w:t xml:space="preserve"> </w:t>
      </w:r>
      <w:r w:rsidR="00736598">
        <w:t xml:space="preserve">Исследовать показатели точности статической системы управления при линейном задающем воздействии </w:t>
      </w:r>
      <w:r w:rsidR="00736598">
        <w:rPr>
          <w:lang w:val="en-US"/>
        </w:rPr>
        <w:t>x</w:t>
      </w:r>
      <w:r w:rsidR="00736598" w:rsidRPr="00D32164">
        <w:t>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>0,5</w:t>
      </w:r>
      <w:r w:rsidR="00736598">
        <w:rPr>
          <w:lang w:val="en-US"/>
        </w:rPr>
        <w:t> t </w:t>
      </w:r>
      <w:r w:rsidR="00736598" w:rsidRPr="00D32164">
        <w:t>1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t xml:space="preserve">. Для этого собрать схему моделирования согласно рис. 6.3,а со следующими параметрами </w:t>
      </w:r>
      <w:r w:rsidR="00736598">
        <w:rPr>
          <w:lang w:val="en-US"/>
        </w:rPr>
        <w:t>k</w:t>
      </w:r>
      <w:r w:rsidR="00736598" w:rsidRPr="00D32164">
        <w:rPr>
          <w:vertAlign w:val="subscript"/>
        </w:rPr>
        <w:t>1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0.8, </w:t>
      </w:r>
      <w:r w:rsidR="00736598">
        <w:rPr>
          <w:lang w:val="en-US"/>
        </w:rPr>
        <w:t>k</w:t>
      </w:r>
      <w:r w:rsidR="00736598" w:rsidRPr="00D32164">
        <w:rPr>
          <w:vertAlign w:val="subscript"/>
        </w:rPr>
        <w:t>2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k</w:t>
      </w:r>
      <w:r w:rsidR="00736598" w:rsidRPr="00D32164">
        <w:rPr>
          <w:vertAlign w:val="subscript"/>
        </w:rPr>
        <w:t>3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k</w:t>
      </w:r>
      <w:r w:rsidR="00736598" w:rsidRPr="00D32164">
        <w:rPr>
          <w:vertAlign w:val="subscript"/>
        </w:rPr>
        <w:t>4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1, </w:t>
      </w:r>
      <w:r w:rsidR="00736598">
        <w:rPr>
          <w:lang w:val="en-US"/>
        </w:rPr>
        <w:t>T</w:t>
      </w:r>
      <w:r w:rsidR="00736598" w:rsidRPr="00D32164">
        <w:rPr>
          <w:vertAlign w:val="subscript"/>
        </w:rPr>
        <w:t>1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0,7 </w:t>
      </w:r>
      <w:r w:rsidR="00736598">
        <w:rPr>
          <w:lang w:val="en-US"/>
        </w:rPr>
        <w:t>c</w:t>
      </w:r>
      <w:r w:rsidR="00736598" w:rsidRPr="00D32164">
        <w:t xml:space="preserve">, </w:t>
      </w:r>
      <w:r w:rsidR="00736598">
        <w:rPr>
          <w:lang w:val="en-US"/>
        </w:rPr>
        <w:t>T</w:t>
      </w:r>
      <w:r w:rsidR="00736598" w:rsidRPr="00D32164">
        <w:rPr>
          <w:vertAlign w:val="subscript"/>
        </w:rPr>
        <w:t>2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0,3 </w:t>
      </w:r>
      <w:r w:rsidR="00736598">
        <w:rPr>
          <w:lang w:val="en-US"/>
        </w:rPr>
        <w:t>c</w:t>
      </w:r>
      <w:r w:rsidR="00736598" w:rsidRPr="00D32164">
        <w:t xml:space="preserve">, </w:t>
      </w:r>
      <w:r w:rsidR="00736598">
        <w:rPr>
          <w:lang w:val="en-US"/>
        </w:rPr>
        <w:t>T</w:t>
      </w:r>
      <w:r w:rsidR="00736598" w:rsidRPr="00D32164">
        <w:rPr>
          <w:vertAlign w:val="subscript"/>
        </w:rPr>
        <w:t>3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0,05 </w:t>
      </w:r>
      <w:r w:rsidR="00736598">
        <w:rPr>
          <w:lang w:val="en-US"/>
        </w:rPr>
        <w:t>c</w:t>
      </w:r>
      <w:r w:rsidR="00736598" w:rsidRPr="00D32164">
        <w:t xml:space="preserve">, </w:t>
      </w:r>
      <w:r w:rsidR="00736598">
        <w:rPr>
          <w:lang w:val="en-US"/>
        </w:rPr>
        <w:t>T</w:t>
      </w:r>
      <w:r w:rsidR="00736598" w:rsidRPr="00D32164">
        <w:rPr>
          <w:vertAlign w:val="subscript"/>
        </w:rPr>
        <w:t>4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 xml:space="preserve">0,01 </w:t>
      </w:r>
      <w:r w:rsidR="00736598">
        <w:rPr>
          <w:lang w:val="en-US"/>
        </w:rPr>
        <w:t>c</w:t>
      </w:r>
      <w:r w:rsidR="00736598" w:rsidRPr="00D32164">
        <w:t xml:space="preserve">. </w:t>
      </w:r>
      <w:r w:rsidR="00736598">
        <w:t>Время моделирования 20 с.</w:t>
      </w:r>
      <w:r w:rsidR="00736598" w:rsidRPr="00D32164">
        <w:t xml:space="preserve"> </w:t>
      </w:r>
      <w:r w:rsidR="00736598">
        <w:t>Выполнить моделирование, зарисовать график переходного процесса, определить установившееся значение сигнала ошибки.</w:t>
      </w:r>
    </w:p>
    <w:p w14:paraId="1E4517A6" w14:textId="50571DC3" w:rsidR="0007130B" w:rsidRDefault="0007130B" w:rsidP="00FC249F">
      <w:pPr>
        <w:pStyle w:val="af9"/>
        <w:jc w:val="left"/>
        <w:rPr>
          <w:lang w:val="uk-UA"/>
        </w:rPr>
      </w:pPr>
    </w:p>
    <w:p w14:paraId="1D9DF89B" w14:textId="77777777" w:rsidR="00736598" w:rsidRDefault="00736598" w:rsidP="00FC249F">
      <w:pPr>
        <w:pStyle w:val="af9"/>
        <w:jc w:val="left"/>
        <w:rPr>
          <w:lang w:val="uk-UA"/>
        </w:rPr>
      </w:pPr>
    </w:p>
    <w:p w14:paraId="00F66EE1" w14:textId="66D15ECA" w:rsidR="00C5383A" w:rsidRDefault="00C5383A" w:rsidP="00FC249F">
      <w:pPr>
        <w:pStyle w:val="af9"/>
        <w:jc w:val="left"/>
        <w:rPr>
          <w:lang w:val="uk-UA"/>
        </w:rPr>
      </w:pPr>
      <w:r>
        <w:rPr>
          <w:noProof/>
        </w:rPr>
        <w:lastRenderedPageBreak/>
        <w:drawing>
          <wp:inline distT="0" distB="0" distL="0" distR="0" wp14:anchorId="41E0CCF5" wp14:editId="5559ED6F">
            <wp:extent cx="6105525" cy="2990850"/>
            <wp:effectExtent l="0" t="0" r="9525" b="0"/>
            <wp:docPr id="9" name="Рисунок 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E5AA8" w14:textId="48408EA7" w:rsidR="009A1F10" w:rsidRDefault="009A1F10" w:rsidP="00FC249F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Pr="009A1F10">
        <w:rPr>
          <w:position w:val="-32"/>
          <w:lang w:val="uk-UA"/>
        </w:rPr>
        <w:object w:dxaOrig="1719" w:dyaOrig="760" w14:anchorId="52588864">
          <v:shape id="_x0000_i1084" type="#_x0000_t75" style="width:86pt;height:37.5pt" o:ole="">
            <v:imagedata r:id="rId108" o:title=""/>
          </v:shape>
          <o:OLEObject Type="Embed" ProgID="Equation.DSMT4" ShapeID="_x0000_i1084" DrawAspect="Content" ObjectID="_1677692313" r:id="rId117"/>
        </w:object>
      </w:r>
    </w:p>
    <w:p w14:paraId="6FAD874A" w14:textId="081F3A9B" w:rsidR="008E5A9C" w:rsidRDefault="008E5A9C" w:rsidP="00FC249F">
      <w:pPr>
        <w:pStyle w:val="af9"/>
        <w:jc w:val="left"/>
        <w:rPr>
          <w:lang w:val="uk-UA"/>
        </w:rPr>
      </w:pPr>
    </w:p>
    <w:p w14:paraId="3FFB81D3" w14:textId="52316E87" w:rsidR="00C5383A" w:rsidRDefault="00C5383A" w:rsidP="00FC249F">
      <w:pPr>
        <w:pStyle w:val="af9"/>
        <w:jc w:val="left"/>
        <w:rPr>
          <w:lang w:val="uk-UA"/>
        </w:rPr>
      </w:pPr>
    </w:p>
    <w:p w14:paraId="34FA9508" w14:textId="0C3412ED" w:rsidR="00736598" w:rsidRDefault="00C5383A" w:rsidP="00FC249F">
      <w:pPr>
        <w:pStyle w:val="af9"/>
        <w:jc w:val="left"/>
      </w:pPr>
      <w:r>
        <w:rPr>
          <w:lang w:val="uk-UA"/>
        </w:rPr>
        <w:t xml:space="preserve">7) </w:t>
      </w:r>
      <w:r w:rsidR="00736598">
        <w:t xml:space="preserve">Исследовать показатели точности системы с астатизмом первого порядка при линейном задающем воздействии </w:t>
      </w:r>
      <w:r w:rsidR="00736598">
        <w:rPr>
          <w:lang w:val="en-US"/>
        </w:rPr>
        <w:t>x</w:t>
      </w:r>
      <w:r w:rsidR="00736598" w:rsidRPr="00D32164">
        <w:t>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>0,5</w:t>
      </w:r>
      <w:r w:rsidR="00736598">
        <w:rPr>
          <w:lang w:val="en-US"/>
        </w:rPr>
        <w:t> t </w:t>
      </w:r>
      <w:r w:rsidR="00736598" w:rsidRPr="00D32164">
        <w:t>1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t xml:space="preserve">. Для этого необходимо собрать схему, представленную на рис. 6.3,б, установив такие же параметры, как и в пункте 6. Выполнить моделирование, зарисовать график переходного процесса, определить установившееся значение сигнала ошибки. </w:t>
      </w:r>
    </w:p>
    <w:p w14:paraId="44C6B85B" w14:textId="77777777" w:rsidR="00736598" w:rsidRDefault="00736598" w:rsidP="00FC249F">
      <w:pPr>
        <w:pStyle w:val="af9"/>
        <w:jc w:val="left"/>
      </w:pPr>
    </w:p>
    <w:p w14:paraId="4D6A00EB" w14:textId="40631A73" w:rsidR="00C5383A" w:rsidRDefault="00C5383A" w:rsidP="00FC249F">
      <w:pPr>
        <w:pStyle w:val="af9"/>
        <w:jc w:val="left"/>
        <w:rPr>
          <w:lang w:val="uk-UA"/>
        </w:rPr>
      </w:pPr>
      <w:r>
        <w:rPr>
          <w:noProof/>
        </w:rPr>
        <w:drawing>
          <wp:inline distT="0" distB="0" distL="0" distR="0" wp14:anchorId="6BF909B6" wp14:editId="7145396A">
            <wp:extent cx="6105525" cy="3028950"/>
            <wp:effectExtent l="0" t="0" r="9525" b="0"/>
            <wp:docPr id="10" name="Рисунок 1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7EF39E" w14:textId="07D36107" w:rsidR="00C5383A" w:rsidRDefault="00C5383A" w:rsidP="00FC249F">
      <w:pPr>
        <w:pStyle w:val="af9"/>
        <w:jc w:val="left"/>
        <w:rPr>
          <w:lang w:val="uk-UA"/>
        </w:rPr>
      </w:pPr>
    </w:p>
    <w:p w14:paraId="72EA0C9A" w14:textId="46D720D1" w:rsidR="00736598" w:rsidRPr="00736598" w:rsidRDefault="00C5383A" w:rsidP="00736598">
      <w:pPr>
        <w:pStyle w:val="afd"/>
      </w:pPr>
      <w:r>
        <w:rPr>
          <w:lang w:val="uk-UA"/>
        </w:rPr>
        <w:t>8)</w:t>
      </w:r>
      <w:r w:rsidR="00736598">
        <w:rPr>
          <w:lang w:val="uk-UA"/>
        </w:rPr>
        <w:t xml:space="preserve"> </w:t>
      </w:r>
      <w:r w:rsidR="00736598">
        <w:t xml:space="preserve">Исследовать влияние коэффициента передачи разомкнутого контура на величину сигнала ошибки. Для этого получить графики переходных процессов при линейном задающем воздействии </w:t>
      </w:r>
      <w:r w:rsidR="00736598">
        <w:rPr>
          <w:lang w:val="en-US"/>
        </w:rPr>
        <w:t>x</w:t>
      </w:r>
      <w:r w:rsidR="00736598" w:rsidRPr="00D32164">
        <w:t>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rPr>
          <w:lang w:val="en-US"/>
        </w:rPr>
        <w:t> </w:t>
      </w:r>
      <w:r w:rsidR="00736598" w:rsidRPr="00D32164">
        <w:t>=</w:t>
      </w:r>
      <w:r w:rsidR="00736598">
        <w:rPr>
          <w:lang w:val="en-US"/>
        </w:rPr>
        <w:t> </w:t>
      </w:r>
      <w:r w:rsidR="00736598" w:rsidRPr="00D32164">
        <w:t>0,5</w:t>
      </w:r>
      <w:r w:rsidR="00736598">
        <w:rPr>
          <w:lang w:val="en-US"/>
        </w:rPr>
        <w:t> t </w:t>
      </w:r>
      <w:r w:rsidR="00736598" w:rsidRPr="00D32164">
        <w:t>1(</w:t>
      </w:r>
      <w:r w:rsidR="00736598">
        <w:rPr>
          <w:lang w:val="en-US"/>
        </w:rPr>
        <w:t>t</w:t>
      </w:r>
      <w:r w:rsidR="00736598" w:rsidRPr="00D32164">
        <w:t>)</w:t>
      </w:r>
      <w:r w:rsidR="00736598">
        <w:t xml:space="preserve"> и определить величину </w:t>
      </w:r>
      <w:r w:rsidR="00736598">
        <w:lastRenderedPageBreak/>
        <w:t>сигнала ошибки для случаев.Зарисовать графики.</w:t>
      </w:r>
    </w:p>
    <w:p w14:paraId="62A42FBD" w14:textId="1B4CF89B" w:rsidR="00736598" w:rsidRDefault="00736598" w:rsidP="00FC249F">
      <w:pPr>
        <w:pStyle w:val="af9"/>
        <w:jc w:val="left"/>
        <w:rPr>
          <w:lang w:val="uk-UA"/>
        </w:rPr>
      </w:pPr>
    </w:p>
    <w:p w14:paraId="533DEB7C" w14:textId="37007426" w:rsidR="00C5383A" w:rsidRDefault="00C5383A" w:rsidP="00FC249F">
      <w:pPr>
        <w:pStyle w:val="af9"/>
        <w:jc w:val="left"/>
      </w:pPr>
      <w:r>
        <w:rPr>
          <w:lang w:val="uk-UA"/>
        </w:rPr>
        <w:t xml:space="preserve"> </w:t>
      </w:r>
      <w:r w:rsidR="00606180">
        <w:rPr>
          <w:lang w:val="uk-UA"/>
        </w:rPr>
        <w:t xml:space="preserve">при </w:t>
      </w:r>
      <w:r w:rsidR="00606180">
        <w:rPr>
          <w:lang w:val="en-US"/>
        </w:rPr>
        <w:t>k</w:t>
      </w:r>
      <w:r w:rsidR="00606180" w:rsidRPr="00736598">
        <w:t>=0,4</w:t>
      </w:r>
    </w:p>
    <w:p w14:paraId="11F350E9" w14:textId="78A09946" w:rsidR="00651FEB" w:rsidRDefault="00651FEB" w:rsidP="00FC249F">
      <w:pPr>
        <w:pStyle w:val="af9"/>
        <w:jc w:val="left"/>
      </w:pPr>
    </w:p>
    <w:p w14:paraId="44250598" w14:textId="474E6F60" w:rsidR="00651FEB" w:rsidRDefault="00651FEB" w:rsidP="00FC249F">
      <w:pPr>
        <w:pStyle w:val="af9"/>
        <w:jc w:val="left"/>
      </w:pPr>
      <w:r>
        <w:rPr>
          <w:noProof/>
        </w:rPr>
        <w:drawing>
          <wp:inline distT="0" distB="0" distL="0" distR="0" wp14:anchorId="590B2218" wp14:editId="11CED858">
            <wp:extent cx="6115050" cy="857250"/>
            <wp:effectExtent l="0" t="0" r="0" b="0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B6AEF7" w14:textId="77777777" w:rsidR="00651FEB" w:rsidRPr="00736598" w:rsidRDefault="00651FEB" w:rsidP="00FC249F">
      <w:pPr>
        <w:pStyle w:val="af9"/>
        <w:jc w:val="left"/>
      </w:pPr>
    </w:p>
    <w:p w14:paraId="411E72EA" w14:textId="4791698D" w:rsidR="00606180" w:rsidRDefault="00606180" w:rsidP="00FC249F">
      <w:pPr>
        <w:pStyle w:val="af9"/>
        <w:jc w:val="left"/>
        <w:rPr>
          <w:lang w:val="en-US"/>
        </w:rPr>
      </w:pPr>
      <w:r>
        <w:rPr>
          <w:noProof/>
        </w:rPr>
        <w:drawing>
          <wp:inline distT="0" distB="0" distL="0" distR="0" wp14:anchorId="72A92706" wp14:editId="1653881C">
            <wp:extent cx="6115050" cy="2990850"/>
            <wp:effectExtent l="0" t="0" r="0" b="0"/>
            <wp:docPr id="11" name="Рисунок 1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395B06" w14:textId="77777777" w:rsidR="009A1F10" w:rsidRDefault="009A1F10" w:rsidP="009A1F10">
      <w:pPr>
        <w:pStyle w:val="af9"/>
        <w:jc w:val="left"/>
        <w:rPr>
          <w:lang w:val="uk-UA"/>
        </w:rPr>
      </w:pPr>
    </w:p>
    <w:p w14:paraId="131E9E68" w14:textId="6400FC0D" w:rsidR="009A1F10" w:rsidRDefault="009A1F10" w:rsidP="009A1F10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Pr="009A1F10">
        <w:rPr>
          <w:position w:val="-32"/>
          <w:lang w:val="uk-UA"/>
        </w:rPr>
        <w:object w:dxaOrig="1579" w:dyaOrig="760" w14:anchorId="636E2216">
          <v:shape id="_x0000_i1085" type="#_x0000_t75" style="width:78.5pt;height:37.5pt" o:ole="">
            <v:imagedata r:id="rId121" o:title=""/>
          </v:shape>
          <o:OLEObject Type="Embed" ProgID="Equation.DSMT4" ShapeID="_x0000_i1085" DrawAspect="Content" ObjectID="_1677692314" r:id="rId122"/>
        </w:object>
      </w:r>
    </w:p>
    <w:p w14:paraId="14D26AEC" w14:textId="77777777" w:rsidR="008E5A9C" w:rsidRDefault="008E5A9C" w:rsidP="009A1F10">
      <w:pPr>
        <w:pStyle w:val="af9"/>
        <w:jc w:val="left"/>
        <w:rPr>
          <w:lang w:val="uk-UA"/>
        </w:rPr>
      </w:pPr>
    </w:p>
    <w:p w14:paraId="57FEE839" w14:textId="5EAF5549" w:rsidR="00606180" w:rsidRPr="00190ADF" w:rsidRDefault="00606180" w:rsidP="00FC249F">
      <w:pPr>
        <w:pStyle w:val="af9"/>
        <w:jc w:val="left"/>
      </w:pPr>
    </w:p>
    <w:p w14:paraId="38D981B9" w14:textId="7F730634" w:rsidR="00606180" w:rsidRPr="00190ADF" w:rsidRDefault="00606180" w:rsidP="00FC249F">
      <w:pPr>
        <w:pStyle w:val="af9"/>
        <w:jc w:val="left"/>
      </w:pPr>
      <w:r>
        <w:rPr>
          <w:lang w:val="uk-UA"/>
        </w:rPr>
        <w:t xml:space="preserve">при </w:t>
      </w:r>
      <w:r>
        <w:rPr>
          <w:lang w:val="en-US"/>
        </w:rPr>
        <w:t>k</w:t>
      </w:r>
      <w:r w:rsidRPr="00190ADF">
        <w:t>=2</w:t>
      </w:r>
    </w:p>
    <w:p w14:paraId="7AC1F7E4" w14:textId="271393B0" w:rsidR="00606180" w:rsidRPr="00190ADF" w:rsidRDefault="00606180" w:rsidP="00FC249F">
      <w:pPr>
        <w:pStyle w:val="af9"/>
        <w:jc w:val="left"/>
      </w:pPr>
    </w:p>
    <w:p w14:paraId="35158A4D" w14:textId="16676AC4" w:rsidR="00651FEB" w:rsidRPr="00190ADF" w:rsidRDefault="00651FEB" w:rsidP="00FC249F">
      <w:pPr>
        <w:pStyle w:val="af9"/>
        <w:jc w:val="left"/>
      </w:pPr>
    </w:p>
    <w:p w14:paraId="18779CEC" w14:textId="73C9F48A" w:rsidR="00651FEB" w:rsidRDefault="00651FEB" w:rsidP="00FC249F">
      <w:pPr>
        <w:pStyle w:val="af9"/>
        <w:jc w:val="left"/>
        <w:rPr>
          <w:lang w:val="en-US"/>
        </w:rPr>
      </w:pPr>
      <w:r>
        <w:rPr>
          <w:noProof/>
        </w:rPr>
        <w:drawing>
          <wp:inline distT="0" distB="0" distL="0" distR="0" wp14:anchorId="4CA33D57" wp14:editId="6AE87B2A">
            <wp:extent cx="6115050" cy="723900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C1A69" w14:textId="6533B627" w:rsidR="00606180" w:rsidRDefault="00606180" w:rsidP="00FC249F">
      <w:pPr>
        <w:pStyle w:val="af9"/>
        <w:jc w:val="left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6DAD0356" wp14:editId="762A7251">
            <wp:extent cx="6115050" cy="3000375"/>
            <wp:effectExtent l="0" t="0" r="0" b="9525"/>
            <wp:docPr id="12" name="Рисунок 1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EA1CD" w14:textId="77777777" w:rsidR="009A1F10" w:rsidRDefault="009A1F10" w:rsidP="009A1F10">
      <w:pPr>
        <w:pStyle w:val="af9"/>
        <w:jc w:val="left"/>
        <w:rPr>
          <w:lang w:val="uk-UA"/>
        </w:rPr>
      </w:pPr>
    </w:p>
    <w:p w14:paraId="37ED7DA4" w14:textId="7A4C4D58" w:rsidR="009A1F10" w:rsidRDefault="009A1F10" w:rsidP="009A1F10">
      <w:pPr>
        <w:pStyle w:val="af9"/>
        <w:jc w:val="left"/>
        <w:rPr>
          <w:lang w:val="uk-UA"/>
        </w:rPr>
      </w:pPr>
      <w:r>
        <w:rPr>
          <w:lang w:val="uk-UA"/>
        </w:rPr>
        <w:t xml:space="preserve">Стале значення сигналу помилки </w:t>
      </w:r>
      <w:r w:rsidRPr="00073728">
        <w:rPr>
          <w:position w:val="-26"/>
          <w:lang w:val="uk-UA"/>
        </w:rPr>
        <w:object w:dxaOrig="1359" w:dyaOrig="700" w14:anchorId="262A1828">
          <v:shape id="_x0000_i1086" type="#_x0000_t75" style="width:67.5pt;height:35pt" o:ole="">
            <v:imagedata r:id="rId102" o:title=""/>
          </v:shape>
          <o:OLEObject Type="Embed" ProgID="Equation.DSMT4" ShapeID="_x0000_i1086" DrawAspect="Content" ObjectID="_1677692315" r:id="rId125"/>
        </w:object>
      </w:r>
    </w:p>
    <w:p w14:paraId="59F06EB6" w14:textId="77D41FD8" w:rsidR="00E54EC4" w:rsidRDefault="00E54EC4" w:rsidP="008E5A9C">
      <w:pPr>
        <w:pStyle w:val="af9"/>
        <w:jc w:val="left"/>
        <w:rPr>
          <w:lang w:val="uk-UA"/>
        </w:rPr>
      </w:pPr>
    </w:p>
    <w:p w14:paraId="6DDBACF0" w14:textId="771B9265" w:rsidR="006B1D67" w:rsidRPr="00357DD2" w:rsidRDefault="00E54EC4" w:rsidP="006B1D67">
      <w:pPr>
        <w:pStyle w:val="afd"/>
        <w:rPr>
          <w:lang w:val="uk-UA"/>
        </w:rPr>
      </w:pPr>
      <w:r w:rsidRPr="00357DD2">
        <w:rPr>
          <w:lang w:val="uk-UA"/>
        </w:rPr>
        <w:t>Висновок</w:t>
      </w:r>
      <w:r w:rsidR="006B1D67" w:rsidRPr="00357DD2">
        <w:rPr>
          <w:lang w:val="uk-UA"/>
        </w:rPr>
        <w:t xml:space="preserve">: ми </w:t>
      </w:r>
      <w:r w:rsidR="00357DD2" w:rsidRPr="00357DD2">
        <w:rPr>
          <w:lang w:val="uk-UA"/>
        </w:rPr>
        <w:t xml:space="preserve">навчилися </w:t>
      </w:r>
      <w:r w:rsidR="00357DD2">
        <w:rPr>
          <w:lang w:val="uk-UA"/>
        </w:rPr>
        <w:t>е</w:t>
      </w:r>
      <w:r w:rsidR="00357DD2" w:rsidRPr="00357DD2">
        <w:rPr>
          <w:lang w:val="uk-UA"/>
        </w:rPr>
        <w:t>ксперементально знаходити показники точності лінійних систем автоматичного керування</w:t>
      </w:r>
      <w:r w:rsidR="006B1D67" w:rsidRPr="00357DD2">
        <w:rPr>
          <w:lang w:val="uk-UA"/>
        </w:rPr>
        <w:t xml:space="preserve">. </w:t>
      </w:r>
    </w:p>
    <w:p w14:paraId="1FD6989B" w14:textId="224FE39C" w:rsidR="00E54EC4" w:rsidRPr="006B1D67" w:rsidRDefault="00E54EC4" w:rsidP="008E5A9C">
      <w:pPr>
        <w:pStyle w:val="af9"/>
        <w:jc w:val="left"/>
      </w:pPr>
    </w:p>
    <w:p w14:paraId="5C4013AA" w14:textId="77777777" w:rsidR="008E5A9C" w:rsidRDefault="008E5A9C" w:rsidP="009A1F10">
      <w:pPr>
        <w:pStyle w:val="af9"/>
        <w:jc w:val="left"/>
        <w:rPr>
          <w:lang w:val="uk-UA"/>
        </w:rPr>
      </w:pPr>
    </w:p>
    <w:p w14:paraId="0C460391" w14:textId="6948291E" w:rsidR="00606180" w:rsidRPr="00736598" w:rsidRDefault="00606180" w:rsidP="00FC249F">
      <w:pPr>
        <w:pStyle w:val="af9"/>
        <w:jc w:val="left"/>
      </w:pPr>
    </w:p>
    <w:sectPr w:rsidR="00606180" w:rsidRPr="00736598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EE4C4E" w14:textId="77777777" w:rsidR="00806BC6" w:rsidRDefault="00806BC6">
      <w:r>
        <w:separator/>
      </w:r>
    </w:p>
  </w:endnote>
  <w:endnote w:type="continuationSeparator" w:id="0">
    <w:p w14:paraId="569601B6" w14:textId="77777777" w:rsidR="00806BC6" w:rsidRDefault="00806B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DA7EBC" w14:textId="77777777" w:rsidR="00806BC6" w:rsidRDefault="00806BC6">
      <w:r>
        <w:separator/>
      </w:r>
    </w:p>
  </w:footnote>
  <w:footnote w:type="continuationSeparator" w:id="0">
    <w:p w14:paraId="5CC3061B" w14:textId="77777777" w:rsidR="00806BC6" w:rsidRDefault="00806B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9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9"/>
  </w:num>
  <w:num w:numId="6">
    <w:abstractNumId w:val="10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0A45"/>
    <w:rsid w:val="000516B3"/>
    <w:rsid w:val="00051702"/>
    <w:rsid w:val="000520BE"/>
    <w:rsid w:val="0005351C"/>
    <w:rsid w:val="000549D3"/>
    <w:rsid w:val="000570E9"/>
    <w:rsid w:val="000572AD"/>
    <w:rsid w:val="00057584"/>
    <w:rsid w:val="000606A9"/>
    <w:rsid w:val="00061D94"/>
    <w:rsid w:val="000646CE"/>
    <w:rsid w:val="0007130B"/>
    <w:rsid w:val="00073728"/>
    <w:rsid w:val="000741C1"/>
    <w:rsid w:val="00075C4F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8C1"/>
    <w:rsid w:val="000D1D08"/>
    <w:rsid w:val="000D321B"/>
    <w:rsid w:val="000D3973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24F82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3FFC"/>
    <w:rsid w:val="00190ADF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269A"/>
    <w:rsid w:val="00264558"/>
    <w:rsid w:val="002648D3"/>
    <w:rsid w:val="00265383"/>
    <w:rsid w:val="002656F3"/>
    <w:rsid w:val="00265D40"/>
    <w:rsid w:val="00267130"/>
    <w:rsid w:val="00271B22"/>
    <w:rsid w:val="00275348"/>
    <w:rsid w:val="0027565E"/>
    <w:rsid w:val="002759A7"/>
    <w:rsid w:val="002765C8"/>
    <w:rsid w:val="00276A51"/>
    <w:rsid w:val="00280060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6C68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240A"/>
    <w:rsid w:val="00343DDA"/>
    <w:rsid w:val="00343FE4"/>
    <w:rsid w:val="0034603F"/>
    <w:rsid w:val="003472D4"/>
    <w:rsid w:val="00354478"/>
    <w:rsid w:val="00356B9B"/>
    <w:rsid w:val="00357555"/>
    <w:rsid w:val="00357DD2"/>
    <w:rsid w:val="003614D8"/>
    <w:rsid w:val="00364D26"/>
    <w:rsid w:val="00367383"/>
    <w:rsid w:val="00367E74"/>
    <w:rsid w:val="00372EE4"/>
    <w:rsid w:val="00375CBF"/>
    <w:rsid w:val="00375E47"/>
    <w:rsid w:val="00376DBE"/>
    <w:rsid w:val="00380E0D"/>
    <w:rsid w:val="00381F8A"/>
    <w:rsid w:val="0038268F"/>
    <w:rsid w:val="00382865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F3E"/>
    <w:rsid w:val="003B1C8D"/>
    <w:rsid w:val="003B3734"/>
    <w:rsid w:val="003B4F80"/>
    <w:rsid w:val="003C59A6"/>
    <w:rsid w:val="003C6EB9"/>
    <w:rsid w:val="003C6ED2"/>
    <w:rsid w:val="003C799B"/>
    <w:rsid w:val="003D214C"/>
    <w:rsid w:val="003D29B4"/>
    <w:rsid w:val="003D2B62"/>
    <w:rsid w:val="003D43A8"/>
    <w:rsid w:val="003D557B"/>
    <w:rsid w:val="003D6D6C"/>
    <w:rsid w:val="003D7314"/>
    <w:rsid w:val="003D7645"/>
    <w:rsid w:val="003E060A"/>
    <w:rsid w:val="003E0CBB"/>
    <w:rsid w:val="003E11BA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24AF"/>
    <w:rsid w:val="00483BE4"/>
    <w:rsid w:val="004857DF"/>
    <w:rsid w:val="00485A47"/>
    <w:rsid w:val="00485DB5"/>
    <w:rsid w:val="00487191"/>
    <w:rsid w:val="0049039F"/>
    <w:rsid w:val="00493135"/>
    <w:rsid w:val="00494B9A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29E1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3FC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69A5"/>
    <w:rsid w:val="00566E32"/>
    <w:rsid w:val="00570788"/>
    <w:rsid w:val="005713AF"/>
    <w:rsid w:val="00572E66"/>
    <w:rsid w:val="005758CD"/>
    <w:rsid w:val="0057646A"/>
    <w:rsid w:val="0057676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97BBB"/>
    <w:rsid w:val="005A0E1E"/>
    <w:rsid w:val="005A22A4"/>
    <w:rsid w:val="005A2322"/>
    <w:rsid w:val="005A2F82"/>
    <w:rsid w:val="005A456F"/>
    <w:rsid w:val="005B0EEF"/>
    <w:rsid w:val="005B13FD"/>
    <w:rsid w:val="005B2AA2"/>
    <w:rsid w:val="005C01CF"/>
    <w:rsid w:val="005C0D50"/>
    <w:rsid w:val="005C7856"/>
    <w:rsid w:val="005D43DD"/>
    <w:rsid w:val="005D601C"/>
    <w:rsid w:val="005D6EA3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06180"/>
    <w:rsid w:val="00607890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1FEB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862EA"/>
    <w:rsid w:val="00691B02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1D67"/>
    <w:rsid w:val="006B409C"/>
    <w:rsid w:val="006B415B"/>
    <w:rsid w:val="006C2474"/>
    <w:rsid w:val="006C2B18"/>
    <w:rsid w:val="006C35D8"/>
    <w:rsid w:val="006C3CBD"/>
    <w:rsid w:val="006C4A04"/>
    <w:rsid w:val="006C7DEE"/>
    <w:rsid w:val="006D0B9F"/>
    <w:rsid w:val="006D599B"/>
    <w:rsid w:val="006E1258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659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C7967"/>
    <w:rsid w:val="007D0E87"/>
    <w:rsid w:val="007D4053"/>
    <w:rsid w:val="007D4266"/>
    <w:rsid w:val="007D4FD0"/>
    <w:rsid w:val="007D5CFA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6BC6"/>
    <w:rsid w:val="00806EE4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6D54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5A9C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03F"/>
    <w:rsid w:val="00920F2C"/>
    <w:rsid w:val="0092175C"/>
    <w:rsid w:val="0092191D"/>
    <w:rsid w:val="009223E5"/>
    <w:rsid w:val="00925455"/>
    <w:rsid w:val="00927770"/>
    <w:rsid w:val="00933192"/>
    <w:rsid w:val="00940D73"/>
    <w:rsid w:val="00941AFE"/>
    <w:rsid w:val="009444D9"/>
    <w:rsid w:val="00951A65"/>
    <w:rsid w:val="009530E0"/>
    <w:rsid w:val="00954B58"/>
    <w:rsid w:val="009567D4"/>
    <w:rsid w:val="00956C31"/>
    <w:rsid w:val="00960042"/>
    <w:rsid w:val="00961A97"/>
    <w:rsid w:val="00962CCA"/>
    <w:rsid w:val="00965AB0"/>
    <w:rsid w:val="009676A5"/>
    <w:rsid w:val="00971D20"/>
    <w:rsid w:val="0097334D"/>
    <w:rsid w:val="0097426E"/>
    <w:rsid w:val="00975FC0"/>
    <w:rsid w:val="00976501"/>
    <w:rsid w:val="009821A8"/>
    <w:rsid w:val="0098473F"/>
    <w:rsid w:val="0099072E"/>
    <w:rsid w:val="00991DD6"/>
    <w:rsid w:val="009924BC"/>
    <w:rsid w:val="00996CA8"/>
    <w:rsid w:val="009A0C8A"/>
    <w:rsid w:val="009A1600"/>
    <w:rsid w:val="009A1F1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1916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2DE9"/>
    <w:rsid w:val="009E3F3F"/>
    <w:rsid w:val="009E4362"/>
    <w:rsid w:val="009E45B0"/>
    <w:rsid w:val="009E7B2B"/>
    <w:rsid w:val="009F24DC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607D"/>
    <w:rsid w:val="00A17443"/>
    <w:rsid w:val="00A207A1"/>
    <w:rsid w:val="00A264AF"/>
    <w:rsid w:val="00A26A2C"/>
    <w:rsid w:val="00A3047E"/>
    <w:rsid w:val="00A322CB"/>
    <w:rsid w:val="00A378FD"/>
    <w:rsid w:val="00A37E05"/>
    <w:rsid w:val="00A401BC"/>
    <w:rsid w:val="00A40A7D"/>
    <w:rsid w:val="00A5017D"/>
    <w:rsid w:val="00A5299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96241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38B7"/>
    <w:rsid w:val="00AC51A9"/>
    <w:rsid w:val="00AD0297"/>
    <w:rsid w:val="00AD24D6"/>
    <w:rsid w:val="00AD27AB"/>
    <w:rsid w:val="00AD2C28"/>
    <w:rsid w:val="00AE1CC1"/>
    <w:rsid w:val="00AE2589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AF7A59"/>
    <w:rsid w:val="00B00943"/>
    <w:rsid w:val="00B02292"/>
    <w:rsid w:val="00B03850"/>
    <w:rsid w:val="00B04713"/>
    <w:rsid w:val="00B075A6"/>
    <w:rsid w:val="00B16EA7"/>
    <w:rsid w:val="00B20B92"/>
    <w:rsid w:val="00B277D6"/>
    <w:rsid w:val="00B335E0"/>
    <w:rsid w:val="00B34E83"/>
    <w:rsid w:val="00B36E28"/>
    <w:rsid w:val="00B37B23"/>
    <w:rsid w:val="00B41CFE"/>
    <w:rsid w:val="00B41FB1"/>
    <w:rsid w:val="00B43FEF"/>
    <w:rsid w:val="00B467F3"/>
    <w:rsid w:val="00B518DB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8648C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4AF3"/>
    <w:rsid w:val="00BE7C4B"/>
    <w:rsid w:val="00BE7CF8"/>
    <w:rsid w:val="00BF011E"/>
    <w:rsid w:val="00BF3C36"/>
    <w:rsid w:val="00BF4DD3"/>
    <w:rsid w:val="00BF59A1"/>
    <w:rsid w:val="00BF66DB"/>
    <w:rsid w:val="00C0346E"/>
    <w:rsid w:val="00C03596"/>
    <w:rsid w:val="00C045E7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83A"/>
    <w:rsid w:val="00C53DB7"/>
    <w:rsid w:val="00C55E93"/>
    <w:rsid w:val="00C56879"/>
    <w:rsid w:val="00C61FC0"/>
    <w:rsid w:val="00C64EC7"/>
    <w:rsid w:val="00C6737C"/>
    <w:rsid w:val="00C73FE9"/>
    <w:rsid w:val="00C74B71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A1031"/>
    <w:rsid w:val="00CA216E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520B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5E09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658F"/>
    <w:rsid w:val="00DA7E6A"/>
    <w:rsid w:val="00DB00AD"/>
    <w:rsid w:val="00DB151C"/>
    <w:rsid w:val="00DB2F80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63EC"/>
    <w:rsid w:val="00DF7D29"/>
    <w:rsid w:val="00E0087B"/>
    <w:rsid w:val="00E00894"/>
    <w:rsid w:val="00E04F75"/>
    <w:rsid w:val="00E06AF4"/>
    <w:rsid w:val="00E103D5"/>
    <w:rsid w:val="00E12605"/>
    <w:rsid w:val="00E128D9"/>
    <w:rsid w:val="00E15783"/>
    <w:rsid w:val="00E16E93"/>
    <w:rsid w:val="00E2195F"/>
    <w:rsid w:val="00E21D35"/>
    <w:rsid w:val="00E21F84"/>
    <w:rsid w:val="00E22CD2"/>
    <w:rsid w:val="00E22FC9"/>
    <w:rsid w:val="00E238E4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4EC4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57D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528F"/>
    <w:rsid w:val="00EA105A"/>
    <w:rsid w:val="00EA1690"/>
    <w:rsid w:val="00EA2194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C6F24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3E6A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1469C"/>
    <w:rsid w:val="00F2023F"/>
    <w:rsid w:val="00F2194B"/>
    <w:rsid w:val="00F25373"/>
    <w:rsid w:val="00F258FD"/>
    <w:rsid w:val="00F25C05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249F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  <w:style w:type="paragraph" w:customStyle="1" w:styleId="afd">
    <w:name w:val="Текст методички"/>
    <w:basedOn w:val="a"/>
    <w:rsid w:val="00EF3E6A"/>
    <w:pPr>
      <w:widowControl w:val="0"/>
      <w:spacing w:line="312" w:lineRule="auto"/>
      <w:ind w:firstLine="720"/>
    </w:pPr>
    <w:rPr>
      <w:szCs w:val="20"/>
      <w:lang w:val="ru-RU"/>
    </w:rPr>
  </w:style>
  <w:style w:type="paragraph" w:customStyle="1" w:styleId="afe">
    <w:name w:val="Формула"/>
    <w:rsid w:val="00EF3E6A"/>
    <w:pPr>
      <w:widowControl w:val="0"/>
      <w:snapToGrid w:val="0"/>
      <w:spacing w:before="160" w:after="160"/>
    </w:pPr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1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2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5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0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4.wmf"/><Relationship Id="rId16" Type="http://schemas.openxmlformats.org/officeDocument/2006/relationships/oleObject" Target="embeddings/oleObject3.bin"/><Relationship Id="rId107" Type="http://schemas.openxmlformats.org/officeDocument/2006/relationships/image" Target="media/image40.jpeg"/><Relationship Id="rId11" Type="http://schemas.openxmlformats.org/officeDocument/2006/relationships/image" Target="media/image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0.wmf"/><Relationship Id="rId74" Type="http://schemas.openxmlformats.org/officeDocument/2006/relationships/oleObject" Target="embeddings/oleObject38.bin"/><Relationship Id="rId79" Type="http://schemas.openxmlformats.org/officeDocument/2006/relationships/image" Target="media/image28.wmf"/><Relationship Id="rId102" Type="http://schemas.openxmlformats.org/officeDocument/2006/relationships/image" Target="media/image37.wmf"/><Relationship Id="rId123" Type="http://schemas.openxmlformats.org/officeDocument/2006/relationships/image" Target="media/image52.jpeg"/><Relationship Id="rId5" Type="http://schemas.openxmlformats.org/officeDocument/2006/relationships/numbering" Target="numbering.xml"/><Relationship Id="rId90" Type="http://schemas.openxmlformats.org/officeDocument/2006/relationships/image" Target="media/image32.wmf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2.wmf"/><Relationship Id="rId69" Type="http://schemas.openxmlformats.org/officeDocument/2006/relationships/image" Target="media/image24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48.jpeg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9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1.wmf"/><Relationship Id="rId124" Type="http://schemas.openxmlformats.org/officeDocument/2006/relationships/image" Target="media/image53.jpeg"/><Relationship Id="rId54" Type="http://schemas.openxmlformats.org/officeDocument/2006/relationships/image" Target="media/image18.wmf"/><Relationship Id="rId70" Type="http://schemas.openxmlformats.org/officeDocument/2006/relationships/oleObject" Target="embeddings/oleObject36.bin"/><Relationship Id="rId75" Type="http://schemas.openxmlformats.org/officeDocument/2006/relationships/image" Target="media/image27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5.jpeg"/><Relationship Id="rId119" Type="http://schemas.openxmlformats.org/officeDocument/2006/relationships/image" Target="media/image49.jpeg"/><Relationship Id="rId44" Type="http://schemas.openxmlformats.org/officeDocument/2006/relationships/oleObject" Target="embeddings/oleObject21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3.bin"/><Relationship Id="rId81" Type="http://schemas.openxmlformats.org/officeDocument/2006/relationships/image" Target="media/image29.wmf"/><Relationship Id="rId86" Type="http://schemas.openxmlformats.org/officeDocument/2006/relationships/image" Target="media/image31.wmf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2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16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38.wmf"/><Relationship Id="rId120" Type="http://schemas.openxmlformats.org/officeDocument/2006/relationships/image" Target="media/image50.jpeg"/><Relationship Id="rId125" Type="http://schemas.openxmlformats.org/officeDocument/2006/relationships/oleObject" Target="embeddings/oleObject62.bin"/><Relationship Id="rId7" Type="http://schemas.openxmlformats.org/officeDocument/2006/relationships/settings" Target="settings.xml"/><Relationship Id="rId71" Type="http://schemas.openxmlformats.org/officeDocument/2006/relationships/image" Target="media/image25.wmf"/><Relationship Id="rId92" Type="http://schemas.openxmlformats.org/officeDocument/2006/relationships/image" Target="media/image3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2.jpeg"/><Relationship Id="rId115" Type="http://schemas.openxmlformats.org/officeDocument/2006/relationships/image" Target="media/image46.jpeg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0.wmf"/><Relationship Id="rId56" Type="http://schemas.openxmlformats.org/officeDocument/2006/relationships/image" Target="media/image19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35.jpeg"/><Relationship Id="rId105" Type="http://schemas.openxmlformats.org/officeDocument/2006/relationships/oleObject" Target="embeddings/oleObject57.bin"/><Relationship Id="rId126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4.wmf"/><Relationship Id="rId121" Type="http://schemas.openxmlformats.org/officeDocument/2006/relationships/image" Target="media/image51.wmf"/><Relationship Id="rId3" Type="http://schemas.openxmlformats.org/officeDocument/2006/relationships/customXml" Target="../customXml/item3.xml"/><Relationship Id="rId25" Type="http://schemas.openxmlformats.org/officeDocument/2006/relationships/image" Target="media/image7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3.wmf"/><Relationship Id="rId116" Type="http://schemas.openxmlformats.org/officeDocument/2006/relationships/image" Target="media/image47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3.jpeg"/><Relationship Id="rId15" Type="http://schemas.openxmlformats.org/officeDocument/2006/relationships/image" Target="media/image3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39.jpeg"/><Relationship Id="rId127" Type="http://schemas.openxmlformats.org/officeDocument/2006/relationships/theme" Target="theme/theme1.xml"/><Relationship Id="rId10" Type="http://schemas.openxmlformats.org/officeDocument/2006/relationships/endnotes" Target="endnotes.xml"/><Relationship Id="rId31" Type="http://schemas.openxmlformats.org/officeDocument/2006/relationships/image" Target="media/image8.wmf"/><Relationship Id="rId52" Type="http://schemas.openxmlformats.org/officeDocument/2006/relationships/image" Target="media/image17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5.bin"/><Relationship Id="rId101" Type="http://schemas.openxmlformats.org/officeDocument/2006/relationships/image" Target="media/image36.jpeg"/><Relationship Id="rId122" Type="http://schemas.openxmlformats.org/officeDocument/2006/relationships/oleObject" Target="embeddings/oleObject61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359D477B-B6F5-40F0-BEA5-48A619CC4D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94</TotalTime>
  <Pages>11</Pages>
  <Words>1491</Words>
  <Characters>8501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9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36</cp:revision>
  <cp:lastPrinted>2019-12-26T09:20:00Z</cp:lastPrinted>
  <dcterms:created xsi:type="dcterms:W3CDTF">2020-11-29T20:42:00Z</dcterms:created>
  <dcterms:modified xsi:type="dcterms:W3CDTF">2021-03-19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